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65" w:type="dxa"/>
        <w:tblLook w:val="01E0" w:firstRow="1" w:lastRow="1" w:firstColumn="1" w:lastColumn="1" w:noHBand="0" w:noVBand="0"/>
      </w:tblPr>
      <w:tblGrid>
        <w:gridCol w:w="4395"/>
        <w:gridCol w:w="5670"/>
      </w:tblGrid>
      <w:tr w:rsidR="00462628" w:rsidRPr="008E2C9D" w14:paraId="583DA289" w14:textId="77777777" w:rsidTr="00E50F95">
        <w:tc>
          <w:tcPr>
            <w:tcW w:w="4395" w:type="dxa"/>
          </w:tcPr>
          <w:p w14:paraId="28108BB4" w14:textId="2898F253" w:rsidR="00462628" w:rsidRDefault="00462628" w:rsidP="00E50F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2C9D">
              <w:rPr>
                <w:rFonts w:ascii="Times New Roman" w:eastAsia="Times New Roman" w:hAnsi="Times New Roman" w:cs="Times New Roman"/>
                <w:sz w:val="24"/>
                <w:szCs w:val="24"/>
              </w:rPr>
              <w:t>SỞ GD &amp; ĐT NGHỆ AN</w:t>
            </w:r>
          </w:p>
          <w:p w14:paraId="0E951041" w14:textId="09C5EDEF" w:rsidR="00E50F95" w:rsidRPr="00E50F95" w:rsidRDefault="00E50F95" w:rsidP="00E50F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50F9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RƯỜNG THPT NGUYỄN XUÂN ÔN</w:t>
            </w:r>
          </w:p>
          <w:p w14:paraId="1DCC3BD4" w14:textId="77777777" w:rsidR="00462628" w:rsidRPr="008E2C9D" w:rsidRDefault="00462628" w:rsidP="0065112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hideMark/>
          </w:tcPr>
          <w:p w14:paraId="3F1FF9C6" w14:textId="789E4140" w:rsidR="00462628" w:rsidRDefault="00462628" w:rsidP="006511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E2C9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ĐỀ </w:t>
            </w:r>
            <w:r w:rsidR="00E50F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SCL ĐỘI TUYỂN</w:t>
            </w:r>
            <w:r w:rsidRPr="008E2C9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SG TỈNH LỚP 12</w:t>
            </w:r>
          </w:p>
          <w:p w14:paraId="6A3A1D13" w14:textId="646FE126" w:rsidR="00E50F95" w:rsidRPr="008E2C9D" w:rsidRDefault="00E50F95" w:rsidP="00E50F95">
            <w:pPr>
              <w:spacing w:after="0" w:line="240" w:lineRule="auto"/>
              <w:ind w:left="-11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: 2022- 2023</w:t>
            </w:r>
          </w:p>
          <w:p w14:paraId="1C898D37" w14:textId="77777777" w:rsidR="00462628" w:rsidRDefault="00462628" w:rsidP="006511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8E2C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hời gian </w:t>
            </w:r>
            <w:r w:rsidRPr="008E2C9D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>làm bài</w:t>
            </w:r>
            <w:r w:rsidRPr="008E2C9D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  <w:lang w:val="vi-VN"/>
              </w:rPr>
              <w:t>:</w:t>
            </w:r>
            <w:r w:rsidRPr="008E2C9D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 xml:space="preserve"> 150 phút, không kể thời</w:t>
            </w:r>
            <w:r w:rsidRPr="008E2C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gian giao đề.</w:t>
            </w:r>
          </w:p>
          <w:p w14:paraId="3BE84220" w14:textId="3A19449D" w:rsidR="00E50F95" w:rsidRPr="00E50F95" w:rsidRDefault="00E50F95" w:rsidP="00E50F9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E50F95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ĐỀ 34</w:t>
            </w:r>
          </w:p>
        </w:tc>
      </w:tr>
    </w:tbl>
    <w:p w14:paraId="4F914499" w14:textId="77777777" w:rsidR="00A30C1B" w:rsidRPr="008E2C9D" w:rsidRDefault="00A30C1B" w:rsidP="00D22B14">
      <w:pPr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14:paraId="130191D4" w14:textId="77777777" w:rsidR="00A30C1B" w:rsidRPr="008E2C9D" w:rsidRDefault="00A30C1B" w:rsidP="00D22B14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 w:rsidRPr="008E2C9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="00C306EB" w:rsidRPr="008E2C9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(3,</w:t>
      </w:r>
      <w:r w:rsidR="00D22B14" w:rsidRPr="008E2C9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5 điểm) </w:t>
      </w:r>
      <w:r w:rsidRPr="008E2C9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Giải hệ phương trình </w:t>
      </w:r>
      <w:r w:rsidRPr="008E2C9D">
        <w:rPr>
          <w:rFonts w:ascii="Times New Roman" w:eastAsia="Times New Roman" w:hAnsi="Times New Roman" w:cs="Times New Roman"/>
          <w:color w:val="000000"/>
          <w:position w:val="-42"/>
          <w:sz w:val="24"/>
          <w:szCs w:val="24"/>
        </w:rPr>
        <w:object w:dxaOrig="5380" w:dyaOrig="960" w14:anchorId="560D6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48.6pt" o:ole="">
            <v:imagedata r:id="rId4" o:title=""/>
          </v:shape>
          <o:OLEObject Type="Embed" ProgID="Equation.DSMT4" ShapeID="_x0000_i1025" DrawAspect="Content" ObjectID="_1721996001" r:id="rId5"/>
        </w:object>
      </w:r>
    </w:p>
    <w:p w14:paraId="3E44293D" w14:textId="77777777" w:rsidR="00D22B14" w:rsidRPr="008E2C9D" w:rsidRDefault="00A30C1B" w:rsidP="00D22B14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.</w:t>
      </w: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D22B14"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2 điểm) </w: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Cho tập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500" w:dyaOrig="405" w14:anchorId="5C63D20E">
          <v:shape id="_x0000_i1026" type="#_x0000_t75" style="width:75pt;height:20.4pt" o:ole="">
            <v:imagedata r:id="rId6" o:title=""/>
          </v:shape>
          <o:OLEObject Type="Embed" ProgID="Equation.DSMT4" ShapeID="_x0000_i1026" DrawAspect="Content" ObjectID="_1721996002" r:id="rId7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C7E49E2">
          <v:shape id="_x0000_i1027" type="#_x0000_t75" style="width:12pt;height:12.6pt" o:ole="">
            <v:imagedata r:id="rId8" o:title=""/>
          </v:shape>
          <o:OLEObject Type="Embed" ProgID="Equation.DSMT4" ShapeID="_x0000_i1027" DrawAspect="Content" ObjectID="_1721996003" r:id="rId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là tập các số tự nhiên có 8 chữ số đôi mộ</w:t>
      </w:r>
      <w:r w:rsidR="00D22B14"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t khác </w:t>
      </w:r>
    </w:p>
    <w:p w14:paraId="57EEDDFA" w14:textId="77777777" w:rsidR="00D22B14" w:rsidRPr="008E2C9D" w:rsidRDefault="00A30C1B" w:rsidP="00D22B14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nhau được lập từ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13E56B66">
          <v:shape id="_x0000_i1028" type="#_x0000_t75" style="width:14.4pt;height:12.6pt" o:ole="">
            <v:imagedata r:id="rId10" o:title=""/>
          </v:shape>
          <o:OLEObject Type="Embed" ProgID="Equation.DSMT4" ShapeID="_x0000_i1028" DrawAspect="Content" ObjectID="_1721996004" r:id="rId1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 Lấy ngẫu nhiên một số từ tập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355EB1D">
          <v:shape id="_x0000_i1029" type="#_x0000_t75" style="width:12pt;height:12.6pt" o:ole="">
            <v:imagedata r:id="rId12" o:title=""/>
          </v:shape>
          <o:OLEObject Type="Embed" ProgID="Equation.DSMT4" ShapeID="_x0000_i1029" DrawAspect="Content" ObjectID="_1721996005" r:id="rId1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 Tính xác suất để số được lấy chia hết cho </w:t>
      </w:r>
    </w:p>
    <w:p w14:paraId="01C6B157" w14:textId="77777777" w:rsidR="00A30C1B" w:rsidRPr="008E2C9D" w:rsidRDefault="00A30C1B" w:rsidP="00D22B14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>2222.</w:t>
      </w:r>
    </w:p>
    <w:p w14:paraId="3E8E1133" w14:textId="77777777" w:rsidR="00A30C1B" w:rsidRPr="008E2C9D" w:rsidRDefault="00A30C1B" w:rsidP="00D22B14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b/>
          <w:sz w:val="24"/>
          <w:szCs w:val="24"/>
        </w:rPr>
        <w:t>Câu 3</w:t>
      </w:r>
      <w:r w:rsidRPr="008E2C9D">
        <w:rPr>
          <w:rFonts w:ascii="Times New Roman" w:hAnsi="Times New Roman" w:cs="Times New Roman"/>
          <w:sz w:val="24"/>
          <w:szCs w:val="24"/>
        </w:rPr>
        <w:t>.</w:t>
      </w:r>
      <w:r w:rsidR="00C306EB" w:rsidRPr="008E2C9D">
        <w:rPr>
          <w:rFonts w:ascii="Times New Roman" w:hAnsi="Times New Roman" w:cs="Times New Roman"/>
          <w:sz w:val="24"/>
          <w:szCs w:val="24"/>
        </w:rPr>
        <w:t>(3+2,5 điểm)</w:t>
      </w:r>
    </w:p>
    <w:p w14:paraId="6B36AD04" w14:textId="77777777" w:rsidR="00A30C1B" w:rsidRPr="008E2C9D" w:rsidRDefault="00A30C1B" w:rsidP="00D22B14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a. Cho hàm số </w: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object w:dxaOrig="1020" w:dyaOrig="680" w14:anchorId="7229A72D">
          <v:shape id="_x0000_i1030" type="#_x0000_t75" style="width:51pt;height:33.6pt" o:ole="">
            <v:imagedata r:id="rId14" o:title=""/>
          </v:shape>
          <o:OLEObject Type="Embed" ProgID="Equation.DSMT4" ShapeID="_x0000_i1030" DrawAspect="Content" ObjectID="_1721996006" r:id="rId15"/>
        </w:objec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ó đồ thị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42FF5BEA">
          <v:shape id="_x0000_i1031" type="#_x0000_t75" style="width:23.4pt;height:20.4pt" o:ole="">
            <v:imagedata r:id="rId16" o:title=""/>
          </v:shape>
          <o:OLEObject Type="Embed" ProgID="Equation.DSMT4" ShapeID="_x0000_i1031" DrawAspect="Content" ObjectID="_1721996007" r:id="rId1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975EF81">
          <v:shape id="_x0000_i1032" type="#_x0000_t75" style="width:45pt;height:20.4pt" o:ole="">
            <v:imagedata r:id="rId18" o:title=""/>
          </v:shape>
          <o:OLEObject Type="Embed" ProgID="Equation.DSMT4" ShapeID="_x0000_i1032" DrawAspect="Content" ObjectID="_1721996008" r:id="rId1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ìm tất cả các giá trị của tham số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C721D5A">
          <v:shape id="_x0000_i1033" type="#_x0000_t75" style="width:12.6pt;height:11.4pt" o:ole="">
            <v:imagedata r:id="rId20" o:title=""/>
          </v:shape>
          <o:OLEObject Type="Embed" ProgID="Equation.DSMT4" ShapeID="_x0000_i1033" DrawAspect="Content" ObjectID="_1721996009" r:id="rId2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620" w:dyaOrig="340" w14:anchorId="60DCD857">
          <v:shape id="_x0000_i1034" type="#_x0000_t75" style="width:81pt;height:17.4pt" o:ole="">
            <v:imagedata r:id="rId22" o:title=""/>
          </v:shape>
          <o:OLEObject Type="Embed" ProgID="Equation.DSMT4" ShapeID="_x0000_i1034" DrawAspect="Content" ObjectID="_1721996010" r:id="rId23"/>
        </w:objec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ắt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136468DC">
          <v:shape id="_x0000_i1035" type="#_x0000_t75" style="width:23.4pt;height:20.4pt" o:ole="">
            <v:imagedata r:id="rId24" o:title=""/>
          </v:shape>
          <o:OLEObject Type="Embed" ProgID="Equation.DSMT4" ShapeID="_x0000_i1035" DrawAspect="Content" ObjectID="_1721996011" r:id="rId2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ại hai điểm phân biệt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177EF1">
          <v:shape id="_x0000_i1036" type="#_x0000_t75" style="width:12pt;height:13.2pt" o:ole="">
            <v:imagedata r:id="rId26" o:title=""/>
          </v:shape>
          <o:OLEObject Type="Embed" ProgID="Equation.DSMT4" ShapeID="_x0000_i1036" DrawAspect="Content" ObjectID="_1721996012" r:id="rId2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6D8DD0">
          <v:shape id="_x0000_i1037" type="#_x0000_t75" style="width:12pt;height:13.2pt" o:ole="">
            <v:imagedata r:id="rId28" o:title=""/>
          </v:shape>
          <o:OLEObject Type="Embed" ProgID="Equation.DSMT4" ShapeID="_x0000_i1037" DrawAspect="Content" ObjectID="_1721996013" r:id="rId29"/>
        </w:objec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thỏa mãn trọng tâm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3E62920">
          <v:shape id="_x0000_i1038" type="#_x0000_t75" style="width:12.6pt;height:14.4pt" o:ole="">
            <v:imagedata r:id="rId30" o:title=""/>
          </v:shape>
          <o:OLEObject Type="Embed" ProgID="Equation.DSMT4" ShapeID="_x0000_i1038" DrawAspect="Content" ObjectID="_1721996014" r:id="rId31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ủa tam gi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FC46BD1">
          <v:shape id="_x0000_i1039" type="#_x0000_t75" style="width:28.8pt;height:14.4pt" o:ole="">
            <v:imagedata r:id="rId32" o:title=""/>
          </v:shape>
          <o:OLEObject Type="Embed" ProgID="Equation.DSMT4" ShapeID="_x0000_i1039" DrawAspect="Content" ObjectID="_1721996015" r:id="rId33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thuộc đường thẳng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2020" w:dyaOrig="380" w14:anchorId="3D691DCC">
          <v:shape id="_x0000_i1040" type="#_x0000_t75" style="width:101.4pt;height:18.6pt" o:ole="">
            <v:imagedata r:id="rId34" o:title=""/>
          </v:shape>
          <o:OLEObject Type="Embed" ProgID="Equation.DSMT4" ShapeID="_x0000_i1040" DrawAspect="Content" ObjectID="_1721996016" r:id="rId35"/>
        </w:object>
      </w:r>
    </w:p>
    <w:p w14:paraId="2B985AFB" w14:textId="77777777" w:rsidR="00D22B14" w:rsidRPr="008E2C9D" w:rsidRDefault="00A30C1B" w:rsidP="00D22B14">
      <w:pPr>
        <w:pStyle w:val="ListParagraph"/>
        <w:tabs>
          <w:tab w:val="left" w:pos="992"/>
        </w:tabs>
        <w:spacing w:before="40" w:after="4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pt-BR"/>
        </w:rPr>
      </w:pPr>
      <w:r w:rsidRPr="008E2C9D">
        <w:rPr>
          <w:rFonts w:ascii="Times New Roman" w:hAnsi="Times New Roman"/>
          <w:sz w:val="24"/>
          <w:szCs w:val="24"/>
        </w:rPr>
        <w:t xml:space="preserve">b. </w: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Cho các hàm số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1900" w:dyaOrig="400" w14:anchorId="04A8F208">
          <v:shape id="_x0000_i1041" type="#_x0000_t75" style="width:96pt;height:20.4pt" o:ole="">
            <v:imagedata r:id="rId36" o:title=""/>
          </v:shape>
          <o:OLEObject Type="Embed" ProgID="Equation.DSMT4" ShapeID="_x0000_i1041" DrawAspect="Content" ObjectID="_1721996017" r:id="rId37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8E2C9D">
        <w:rPr>
          <w:rFonts w:ascii="Times New Roman" w:hAnsi="Times New Roman"/>
          <w:position w:val="-16"/>
          <w:sz w:val="24"/>
          <w:szCs w:val="24"/>
          <w:lang w:val="pt-BR"/>
        </w:rPr>
        <w:object w:dxaOrig="3280" w:dyaOrig="480" w14:anchorId="6059C4FE">
          <v:shape id="_x0000_i1042" type="#_x0000_t75" style="width:164.4pt;height:24pt" o:ole="">
            <v:imagedata r:id="rId38" o:title=""/>
          </v:shape>
          <o:OLEObject Type="Embed" ProgID="Equation.DSMT4" ShapeID="_x0000_i1042" DrawAspect="Content" ObjectID="_1721996018" r:id="rId39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Tập tất cả các giá trị </w:t>
      </w:r>
    </w:p>
    <w:p w14:paraId="0EE711A6" w14:textId="77777777" w:rsidR="00A30C1B" w:rsidRPr="008E2C9D" w:rsidRDefault="00A30C1B" w:rsidP="00D22B14">
      <w:pPr>
        <w:pStyle w:val="ListParagraph"/>
        <w:tabs>
          <w:tab w:val="left" w:pos="992"/>
        </w:tabs>
        <w:spacing w:before="40" w:after="40" w:line="276" w:lineRule="auto"/>
        <w:ind w:left="992" w:hanging="992"/>
        <w:jc w:val="both"/>
        <w:rPr>
          <w:rFonts w:ascii="Times New Roman" w:hAnsi="Times New Roman"/>
          <w:sz w:val="24"/>
          <w:szCs w:val="24"/>
          <w:lang w:val="pt-BR"/>
        </w:rPr>
      </w:pPr>
      <w:r w:rsidRPr="008E2C9D">
        <w:rPr>
          <w:rFonts w:ascii="Times New Roman" w:hAnsi="Times New Roman"/>
          <w:sz w:val="24"/>
          <w:szCs w:val="24"/>
          <w:lang w:val="pt-BR"/>
        </w:rPr>
        <w:t>củ</w:t>
      </w:r>
      <w:r w:rsidR="00D22B14" w:rsidRPr="008E2C9D">
        <w:rPr>
          <w:rFonts w:ascii="Times New Roman" w:hAnsi="Times New Roman"/>
          <w:sz w:val="24"/>
          <w:szCs w:val="24"/>
          <w:lang w:val="pt-BR"/>
        </w:rPr>
        <w:t xml:space="preserve">a </w: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tham số </w:t>
      </w:r>
      <w:r w:rsidRPr="008E2C9D">
        <w:rPr>
          <w:rFonts w:ascii="Times New Roman" w:hAnsi="Times New Roman"/>
          <w:position w:val="-6"/>
          <w:sz w:val="24"/>
          <w:szCs w:val="24"/>
          <w:lang w:val="pt-BR"/>
        </w:rPr>
        <w:object w:dxaOrig="260" w:dyaOrig="220" w14:anchorId="6EE724EE">
          <v:shape id="_x0000_i1043" type="#_x0000_t75" style="width:13.2pt;height:11.4pt" o:ole="">
            <v:imagedata r:id="rId40" o:title=""/>
          </v:shape>
          <o:OLEObject Type="Embed" ProgID="Equation.DSMT4" ShapeID="_x0000_i1043" DrawAspect="Content" ObjectID="_1721996019" r:id="rId41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để hàm số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940" w:dyaOrig="400" w14:anchorId="3480A470">
          <v:shape id="_x0000_i1044" type="#_x0000_t75" style="width:46.8pt;height:20.4pt" o:ole="">
            <v:imagedata r:id="rId42" o:title=""/>
          </v:shape>
          <o:OLEObject Type="Embed" ProgID="Equation.DSMT4" ShapeID="_x0000_i1044" DrawAspect="Content" ObjectID="_1721996020" r:id="rId43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đồng biến trên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760" w:dyaOrig="400" w14:anchorId="46313EC5">
          <v:shape id="_x0000_i1045" type="#_x0000_t75" style="width:38.4pt;height:20.4pt" o:ole="">
            <v:imagedata r:id="rId44" o:title=""/>
          </v:shape>
          <o:OLEObject Type="Embed" ProgID="Equation.DSMT4" ShapeID="_x0000_i1045" DrawAspect="Content" ObjectID="_1721996021" r:id="rId45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>.</w:t>
      </w:r>
    </w:p>
    <w:p w14:paraId="519CC533" w14:textId="77777777" w:rsidR="00AE5ACD" w:rsidRPr="008E2C9D" w:rsidRDefault="00A30C1B" w:rsidP="00D22B14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b/>
          <w:sz w:val="24"/>
          <w:szCs w:val="24"/>
        </w:rPr>
        <w:t>Câu 4</w:t>
      </w:r>
      <w:r w:rsidRPr="008E2C9D">
        <w:rPr>
          <w:rFonts w:ascii="Times New Roman" w:hAnsi="Times New Roman" w:cs="Times New Roman"/>
          <w:sz w:val="24"/>
          <w:szCs w:val="24"/>
        </w:rPr>
        <w:t>.</w:t>
      </w:r>
      <w:r w:rsidR="008107B1" w:rsidRPr="008E2C9D">
        <w:rPr>
          <w:rFonts w:ascii="Times New Roman" w:hAnsi="Times New Roman" w:cs="Times New Roman"/>
          <w:sz w:val="24"/>
          <w:szCs w:val="24"/>
        </w:rPr>
        <w:t>(3</w:t>
      </w:r>
      <w:r w:rsidR="00AE5ACD" w:rsidRPr="008E2C9D">
        <w:rPr>
          <w:rFonts w:ascii="Times New Roman" w:hAnsi="Times New Roman" w:cs="Times New Roman"/>
          <w:sz w:val="24"/>
          <w:szCs w:val="24"/>
        </w:rPr>
        <w:t>+2 điểm)</w:t>
      </w:r>
      <w:r w:rsidRPr="008E2C9D">
        <w:rPr>
          <w:rFonts w:ascii="Times New Roman" w:hAnsi="Times New Roman" w:cs="Times New Roman"/>
          <w:sz w:val="24"/>
          <w:szCs w:val="24"/>
        </w:rPr>
        <w:t xml:space="preserve"> Cho hình lăng trụ  đứng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6A41DC7D">
          <v:shape id="_x0000_i1046" type="#_x0000_t75" style="width:61.2pt;height:14.4pt" o:ole="">
            <v:imagedata r:id="rId46" o:title=""/>
          </v:shape>
          <o:OLEObject Type="Embed" ProgID="Equation.DSMT4" ShapeID="_x0000_i1046" DrawAspect="Content" ObjectID="_1721996022" r:id="rId47"/>
        </w:object>
      </w:r>
      <w:r w:rsidRPr="008E2C9D">
        <w:rPr>
          <w:rFonts w:ascii="Times New Roman" w:hAnsi="Times New Roman" w:cs="Times New Roman"/>
          <w:sz w:val="24"/>
          <w:szCs w:val="24"/>
        </w:rPr>
        <w:t>có đáy là tam giác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BB487D7">
          <v:shape id="_x0000_i1047" type="#_x0000_t75" style="width:27.6pt;height:14.4pt" o:ole="">
            <v:imagedata r:id="rId48" o:title=""/>
          </v:shape>
          <o:OLEObject Type="Embed" ProgID="Equation.DSMT4" ShapeID="_x0000_i1047" DrawAspect="Content" ObjectID="_1721996023" r:id="rId4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8E2C9D">
        <w:rPr>
          <w:rFonts w:ascii="Times New Roman" w:hAnsi="Times New Roman" w:cs="Times New Roman"/>
          <w:i/>
          <w:sz w:val="24"/>
          <w:szCs w:val="24"/>
        </w:rPr>
        <w:t>B</w:t>
      </w:r>
      <w:r w:rsidRPr="008E2C9D">
        <w:rPr>
          <w:rFonts w:ascii="Times New Roman" w:hAnsi="Times New Roman" w:cs="Times New Roman"/>
          <w:sz w:val="24"/>
          <w:szCs w:val="24"/>
        </w:rPr>
        <w:t xml:space="preserve">. Mặt </w:t>
      </w:r>
    </w:p>
    <w:p w14:paraId="064622B4" w14:textId="77777777" w:rsidR="00A30C1B" w:rsidRPr="008E2C9D" w:rsidRDefault="00A30C1B" w:rsidP="00AE5ACD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57CC3A8A">
          <v:shape id="_x0000_i1048" type="#_x0000_t75" style="width:39.6pt;height:19.2pt" o:ole="">
            <v:imagedata r:id="rId50" o:title=""/>
          </v:shape>
          <o:OLEObject Type="Embed" ProgID="Equation.DSMT4" ShapeID="_x0000_i1048" DrawAspect="Content" ObjectID="_1721996024" r:id="rId5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cách điểm </w:t>
      </w:r>
      <w:r w:rsidRPr="008E2C9D">
        <w:rPr>
          <w:rFonts w:ascii="Times New Roman" w:hAnsi="Times New Roman" w:cs="Times New Roman"/>
          <w:i/>
          <w:sz w:val="24"/>
          <w:szCs w:val="24"/>
        </w:rPr>
        <w:t>A</w:t>
      </w:r>
      <w:r w:rsidRPr="008E2C9D">
        <w:rPr>
          <w:rFonts w:ascii="Times New Roman" w:hAnsi="Times New Roman" w:cs="Times New Roman"/>
          <w:sz w:val="24"/>
          <w:szCs w:val="24"/>
        </w:rPr>
        <w:t xml:space="preserve"> một khoảng bằng 2 và tạo với mặt phẳng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0EEAEA7">
          <v:shape id="_x0000_i1049" type="#_x0000_t75" style="width:36.6pt;height:19.2pt" o:ole="">
            <v:imagedata r:id="rId52" o:title=""/>
          </v:shape>
          <o:OLEObject Type="Embed" ProgID="Equation.DSMT4" ShapeID="_x0000_i1049" DrawAspect="Content" ObjectID="_1721996025" r:id="rId5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6FAF136F">
          <v:shape id="_x0000_i1050" type="#_x0000_t75" style="width:12pt;height:10.8pt" o:ole="">
            <v:imagedata r:id="rId54" o:title=""/>
          </v:shape>
          <o:OLEObject Type="Embed" ProgID="Equation.DSMT4" ShapeID="_x0000_i1050" DrawAspect="Content" ObjectID="_1721996026" r:id="rId55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4BADF974" w14:textId="77777777" w:rsidR="00A30C1B" w:rsidRPr="008E2C9D" w:rsidRDefault="00A30C1B" w:rsidP="00D22B14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a) Tính thể tích khối lăng trụ theo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A897034">
          <v:shape id="_x0000_i1051" type="#_x0000_t75" style="width:12pt;height:10.8pt" o:ole="">
            <v:imagedata r:id="rId56" o:title=""/>
          </v:shape>
          <o:OLEObject Type="Embed" ProgID="Equation.DSMT4" ShapeID="_x0000_i1051" DrawAspect="Content" ObjectID="_1721996027" r:id="rId57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6C47BB78" w14:textId="77777777" w:rsidR="00A30C1B" w:rsidRPr="008E2C9D" w:rsidRDefault="00A30C1B" w:rsidP="00D22B14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b) Tìm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75A23D80">
          <v:shape id="_x0000_i1052" type="#_x0000_t75" style="width:12pt;height:10.8pt" o:ole="">
            <v:imagedata r:id="rId58" o:title=""/>
          </v:shape>
          <o:OLEObject Type="Embed" ProgID="Equation.DSMT4" ShapeID="_x0000_i1052" DrawAspect="Content" ObjectID="_1721996028" r:id="rId5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ể thể tích khối lăng trụ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6C1E43B2">
          <v:shape id="_x0000_i1053" type="#_x0000_t75" style="width:61.2pt;height:14.4pt" o:ole="">
            <v:imagedata r:id="rId60" o:title=""/>
          </v:shape>
          <o:OLEObject Type="Embed" ProgID="Equation.DSMT4" ShapeID="_x0000_i1053" DrawAspect="Content" ObjectID="_1721996029" r:id="rId6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r w:rsidR="007D5A4C" w:rsidRPr="008E2C9D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t xml:space="preserve"> </w:t>
      </w:r>
    </w:p>
    <w:p w14:paraId="16EFCCC1" w14:textId="77777777" w:rsidR="00A30C1B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E2C9D">
        <w:rPr>
          <w:rFonts w:ascii="Times New Roman" w:hAnsi="Times New Roman" w:cs="Times New Roman"/>
          <w:b/>
          <w:sz w:val="24"/>
          <w:szCs w:val="24"/>
        </w:rPr>
        <w:t xml:space="preserve">Câu 5. </w:t>
      </w:r>
      <w:r w:rsidR="006B6C19" w:rsidRPr="008E2C9D">
        <w:rPr>
          <w:rFonts w:ascii="Times New Roman" w:hAnsi="Times New Roman" w:cs="Times New Roman"/>
          <w:sz w:val="24"/>
          <w:szCs w:val="24"/>
        </w:rPr>
        <w:t>(2+2 điểm)</w:t>
      </w:r>
    </w:p>
    <w:p w14:paraId="088EB9CB" w14:textId="77777777" w:rsidR="00A30C1B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a. Cho tứ diện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728" w:dyaOrig="278" w14:anchorId="6017E897">
          <v:shape id="_x0000_i1054" type="#_x0000_t75" style="width:36pt;height:13.8pt" o:ole="">
            <v:imagedata r:id="rId62" o:title=""/>
          </v:shape>
          <o:OLEObject Type="Embed" ProgID="Equation.DSMT4" ShapeID="_x0000_i1054" DrawAspect="Content" ObjectID="_1721996030" r:id="rId6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có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55" w:dyaOrig="278" w14:anchorId="1042DC79">
          <v:shape id="_x0000_i1055" type="#_x0000_t75" style="width:12.6pt;height:13.8pt" o:ole="">
            <v:imagedata r:id="rId64" o:title=""/>
          </v:shape>
          <o:OLEObject Type="Embed" ProgID="Equation.DSMT4" ShapeID="_x0000_i1055" DrawAspect="Content" ObjectID="_1721996031" r:id="rId6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600" w:dyaOrig="278" w14:anchorId="7010CBD8">
          <v:shape id="_x0000_i1056" type="#_x0000_t75" style="width:30pt;height:13.8pt" o:ole="">
            <v:imagedata r:id="rId66" o:title=""/>
          </v:shape>
          <o:OLEObject Type="Embed" ProgID="Equation.DSMT4" ShapeID="_x0000_i1056" DrawAspect="Content" ObjectID="_1721996032" r:id="rId6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4F691F05">
          <v:shape id="_x0000_i1057" type="#_x0000_t75" style="width:21pt;height:20.4pt" o:ole="">
            <v:imagedata r:id="rId68" o:title=""/>
          </v:shape>
          <o:OLEObject Type="Embed" ProgID="Equation.DSMT4" ShapeID="_x0000_i1057" DrawAspect="Content" ObjectID="_1721996033" r:id="rId6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i qua trung điểm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0ED7DEE8">
          <v:shape id="_x0000_i1058" type="#_x0000_t75" style="width:9.6pt;height:12.6pt" o:ole="">
            <v:imagedata r:id="rId70" o:title=""/>
          </v:shape>
          <o:OLEObject Type="Embed" ProgID="Equation.DSMT4" ShapeID="_x0000_i1058" DrawAspect="Content" ObjectID="_1721996034" r:id="rId7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của </w:t>
      </w:r>
    </w:p>
    <w:p w14:paraId="667A64A1" w14:textId="77777777" w:rsidR="005E2D2A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428" w:dyaOrig="278" w14:anchorId="0A8F26D4">
          <v:shape id="_x0000_i1059" type="#_x0000_t75" style="width:21pt;height:13.8pt" o:ole="">
            <v:imagedata r:id="rId72" o:title=""/>
          </v:shape>
          <o:OLEObject Type="Embed" ProgID="Equation.DSMT4" ShapeID="_x0000_i1059" DrawAspect="Content" ObjectID="_1721996035" r:id="rId7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cắt các đoạn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268" w:dyaOrig="323" w14:anchorId="30D13D80">
          <v:shape id="_x0000_i1060" type="#_x0000_t75" style="width:63.6pt;height:16.2pt" o:ole="">
            <v:imagedata r:id="rId74" o:title=""/>
          </v:shape>
          <o:OLEObject Type="Embed" ProgID="Equation.DSMT4" ShapeID="_x0000_i1060" DrawAspect="Content" ObjectID="_1721996036" r:id="rId7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ại các điểm kh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78" w:dyaOrig="278" w14:anchorId="663130F6">
          <v:shape id="_x0000_i1061" type="#_x0000_t75" style="width:13.8pt;height:13.8pt" o:ole="">
            <v:imagedata r:id="rId76" o:title=""/>
          </v:shape>
          <o:OLEObject Type="Embed" ProgID="Equation.DSMT4" ShapeID="_x0000_i1061" DrawAspect="Content" ObjectID="_1721996037" r:id="rId7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Gọi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1245" w:dyaOrig="368" w14:anchorId="083048ED">
          <v:shape id="_x0000_i1062" type="#_x0000_t75" style="width:62.4pt;height:18.6pt" o:ole="">
            <v:imagedata r:id="rId78" o:title=""/>
          </v:shape>
          <o:OLEObject Type="Embed" ProgID="Equation.DSMT4" ShapeID="_x0000_i1062" DrawAspect="Content" ObjectID="_1721996038" r:id="rId7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ần lượt là khoảng cách từ </w:t>
      </w:r>
    </w:p>
    <w:p w14:paraId="00736410" w14:textId="77777777" w:rsidR="00A30C1B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các điểm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013" w:dyaOrig="323" w14:anchorId="3F6A73BB">
          <v:shape id="_x0000_i1063" type="#_x0000_t75" style="width:51pt;height:16.2pt" o:ole="">
            <v:imagedata r:id="rId80" o:title=""/>
          </v:shape>
          <o:OLEObject Type="Embed" ProgID="Equation.DSMT4" ShapeID="_x0000_i1063" DrawAspect="Content" ObjectID="_1721996039" r:id="rId8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71E69948">
          <v:shape id="_x0000_i1064" type="#_x0000_t75" style="width:21pt;height:20.4pt" o:ole="">
            <v:imagedata r:id="rId82" o:title=""/>
          </v:shape>
          <o:OLEObject Type="Embed" ProgID="Equation.DSMT4" ShapeID="_x0000_i1064" DrawAspect="Content" ObjectID="_1721996040" r:id="rId8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1680" w:dyaOrig="668" w14:anchorId="369362E2">
          <v:shape id="_x0000_i1065" type="#_x0000_t75" style="width:84pt;height:33.6pt" o:ole="">
            <v:imagedata r:id="rId84" o:title=""/>
          </v:shape>
          <o:OLEObject Type="Embed" ProgID="Equation.DSMT4" ShapeID="_x0000_i1065" DrawAspect="Content" ObjectID="_1721996041" r:id="rId8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5D258AE" w14:textId="77777777" w:rsidR="00A30C1B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b. Cho</w: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3 số thực dương </w:t>
      </w:r>
      <w:r w:rsidRPr="008E2C9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260" w14:anchorId="4F45382A">
          <v:shape id="_x0000_i1066" type="#_x0000_t75" style="width:30.6pt;height:12.6pt" o:ole="">
            <v:imagedata r:id="rId86" o:title=""/>
          </v:shape>
          <o:OLEObject Type="Embed" ProgID="Equation.DSMT4" ShapeID="_x0000_i1066" DrawAspect="Content" ObjectID="_1721996042" r:id="rId87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780" w:dyaOrig="440" w14:anchorId="2D8888B6">
          <v:shape id="_x0000_i1067" type="#_x0000_t75" style="width:239.4pt;height:21.6pt" o:ole="">
            <v:imagedata r:id="rId88" o:title=""/>
          </v:shape>
          <o:OLEObject Type="Embed" ProgID="Equation.DSMT4" ShapeID="_x0000_i1067" DrawAspect="Content" ObjectID="_1721996043" r:id="rId89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. Tìm giá </w:t>
      </w:r>
    </w:p>
    <w:p w14:paraId="51A1051F" w14:textId="77777777" w:rsidR="00B6741A" w:rsidRPr="008E2C9D" w:rsidRDefault="00A30C1B" w:rsidP="00D22B14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trị lớn nhất của biểu thức </w:t>
      </w: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860" w:dyaOrig="460" w14:anchorId="69F185B5">
          <v:shape id="_x0000_i1068" type="#_x0000_t75" style="width:143.4pt;height:23.4pt" o:ole="">
            <v:imagedata r:id="rId90" o:title=""/>
          </v:shape>
          <o:OLEObject Type="Embed" ProgID="Equation.DSMT4" ShapeID="_x0000_i1068" DrawAspect="Content" ObjectID="_1721996044" r:id="rId91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.  </w:t>
      </w:r>
    </w:p>
    <w:p w14:paraId="294E4982" w14:textId="77777777" w:rsidR="00B6741A" w:rsidRPr="008E2C9D" w:rsidRDefault="00B6741A">
      <w:pPr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B66D280" w14:textId="77777777" w:rsidR="00A30C1B" w:rsidRPr="008E2C9D" w:rsidRDefault="00B6741A" w:rsidP="00B6741A">
      <w:pPr>
        <w:tabs>
          <w:tab w:val="left" w:pos="992"/>
        </w:tabs>
        <w:spacing w:after="0" w:line="360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lastRenderedPageBreak/>
        <w:t>ĐÁP ÁN</w:t>
      </w:r>
    </w:p>
    <w:p w14:paraId="72A63CE8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114" w:right="110"/>
        <w:contextualSpacing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Câu 1. Giải hệ phương trình </w:t>
      </w:r>
      <w:r w:rsidRPr="008E2C9D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</w:rPr>
        <w:object w:dxaOrig="4380" w:dyaOrig="760" w14:anchorId="71A3578E">
          <v:shape id="_x0000_i1069" type="#_x0000_t75" style="width:219.6pt;height:38.4pt" o:ole="">
            <v:imagedata r:id="rId92" o:title=""/>
          </v:shape>
          <o:OLEObject Type="Embed" ProgID="Equation.DSMT4" ShapeID="_x0000_i1069" DrawAspect="Content" ObjectID="_1721996045" r:id="rId93"/>
        </w:object>
      </w:r>
    </w:p>
    <w:p w14:paraId="6E7B8A43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Lời giải. </w:t>
      </w: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ều kiện </w:t>
      </w:r>
      <w:r w:rsidRPr="008E2C9D">
        <w:rPr>
          <w:rFonts w:ascii="Times New Roman" w:hAnsi="Times New Roman" w:cs="Times New Roman"/>
          <w:i/>
          <w:color w:val="000000"/>
          <w:position w:val="-40"/>
          <w:sz w:val="24"/>
          <w:szCs w:val="24"/>
        </w:rPr>
        <w:object w:dxaOrig="1180" w:dyaOrig="900" w14:anchorId="2262C485">
          <v:shape id="_x0000_i1070" type="#_x0000_t75" style="width:59.4pt;height:44.4pt" o:ole="">
            <v:imagedata r:id="rId94" o:title=""/>
          </v:shape>
          <o:OLEObject Type="Embed" ProgID="Equation.DSMT4" ShapeID="_x0000_i1070" DrawAspect="Content" ObjectID="_1721996046" r:id="rId95"/>
        </w:object>
      </w:r>
    </w:p>
    <w:p w14:paraId="14742175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Từ phương trình (2) ta có </w:t>
      </w:r>
      <w:r w:rsidRPr="008E2C9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3400" w:dyaOrig="380" w14:anchorId="4219E561">
          <v:shape id="_x0000_i1071" type="#_x0000_t75" style="width:171pt;height:19.8pt" o:ole="">
            <v:imagedata r:id="rId96" o:title=""/>
          </v:shape>
          <o:OLEObject Type="Embed" ProgID="Equation.DSMT4" ShapeID="_x0000_i1071" DrawAspect="Content" ObjectID="_1721996047" r:id="rId97"/>
        </w:object>
      </w:r>
    </w:p>
    <w:p w14:paraId="46343562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position w:val="-58"/>
          <w:sz w:val="24"/>
          <w:szCs w:val="24"/>
        </w:rPr>
        <w:tab/>
      </w:r>
      <w:r w:rsidRPr="008E2C9D">
        <w:rPr>
          <w:rFonts w:ascii="Times New Roman" w:eastAsia="Times New Roman" w:hAnsi="Times New Roman" w:cs="Times New Roman"/>
          <w:color w:val="000000"/>
          <w:position w:val="-58"/>
          <w:sz w:val="24"/>
          <w:szCs w:val="24"/>
        </w:rPr>
        <w:object w:dxaOrig="6460" w:dyaOrig="1240" w14:anchorId="76818384">
          <v:shape id="_x0000_i1072" type="#_x0000_t75" style="width:325.8pt;height:63.6pt" o:ole="">
            <v:imagedata r:id="rId98" o:title=""/>
          </v:shape>
          <o:OLEObject Type="Embed" ProgID="Equation.DSMT4" ShapeID="_x0000_i1072" DrawAspect="Content" ObjectID="_1721996048" r:id="rId99"/>
        </w:object>
      </w:r>
    </w:p>
    <w:p w14:paraId="5BF0CD10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Với </w:t>
      </w:r>
      <w:r w:rsidRPr="008E2C9D">
        <w:rPr>
          <w:rFonts w:ascii="Times New Roman" w:eastAsia="Times New Roman" w:hAnsi="Times New Roman" w:cs="Times New Roman"/>
          <w:color w:val="000000"/>
          <w:position w:val="-26"/>
          <w:sz w:val="24"/>
          <w:szCs w:val="24"/>
        </w:rPr>
        <w:object w:dxaOrig="2480" w:dyaOrig="600" w14:anchorId="619F5184">
          <v:shape id="_x0000_i1073" type="#_x0000_t75" style="width:124.2pt;height:30pt" o:ole="">
            <v:imagedata r:id="rId100" o:title=""/>
          </v:shape>
          <o:OLEObject Type="Embed" ProgID="Equation.DSMT4" ShapeID="_x0000_i1073" DrawAspect="Content" ObjectID="_1721996049" r:id="rId101"/>
        </w:object>
      </w:r>
    </w:p>
    <w:p w14:paraId="3FF7BE32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Nên ta có </w:t>
      </w:r>
      <w:r w:rsidRPr="008E2C9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2060" w:dyaOrig="260" w14:anchorId="38072AD1">
          <v:shape id="_x0000_i1074" type="#_x0000_t75" style="width:103.2pt;height:13.2pt" o:ole="">
            <v:imagedata r:id="rId102" o:title=""/>
          </v:shape>
          <o:OLEObject Type="Embed" ProgID="Equation.DSMT4" ShapeID="_x0000_i1074" DrawAspect="Content" ObjectID="_1721996050" r:id="rId103"/>
        </w:object>
      </w: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>thế vào phương trình (1) ta được</w:t>
      </w:r>
    </w:p>
    <w:p w14:paraId="1E4866C6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position w:val="-130"/>
          <w:sz w:val="24"/>
          <w:szCs w:val="24"/>
        </w:rPr>
        <w:tab/>
      </w:r>
      <w:r w:rsidRPr="008E2C9D">
        <w:rPr>
          <w:rFonts w:ascii="Times New Roman" w:eastAsia="Times New Roman" w:hAnsi="Times New Roman" w:cs="Times New Roman"/>
          <w:color w:val="000000"/>
          <w:position w:val="-130"/>
          <w:sz w:val="24"/>
          <w:szCs w:val="24"/>
        </w:rPr>
        <w:object w:dxaOrig="6540" w:dyaOrig="2240" w14:anchorId="0602630E">
          <v:shape id="_x0000_i1075" type="#_x0000_t75" style="width:327pt;height:112.2pt" o:ole="">
            <v:imagedata r:id="rId104" o:title=""/>
          </v:shape>
          <o:OLEObject Type="Embed" ProgID="Equation.DSMT4" ShapeID="_x0000_i1075" DrawAspect="Content" ObjectID="_1721996051" r:id="rId105"/>
        </w:object>
      </w:r>
    </w:p>
    <w:p w14:paraId="5A9B6EE7" w14:textId="77777777" w:rsidR="00A34232" w:rsidRPr="008E2C9D" w:rsidRDefault="00A34232" w:rsidP="00A34232">
      <w:pPr>
        <w:tabs>
          <w:tab w:val="left" w:pos="276"/>
          <w:tab w:val="left" w:pos="564"/>
        </w:tabs>
        <w:spacing w:after="0"/>
        <w:ind w:left="288" w:hanging="27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2C9D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Vậy nghiệm của hệ đã cho là </w:t>
      </w:r>
      <w:r w:rsidRPr="008E2C9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300" w:dyaOrig="580" w14:anchorId="249EBC5F">
          <v:shape id="_x0000_i1076" type="#_x0000_t75" style="width:66pt;height:28.8pt" o:ole="">
            <v:imagedata r:id="rId106" o:title=""/>
          </v:shape>
          <o:OLEObject Type="Embed" ProgID="Equation.DSMT4" ShapeID="_x0000_i1076" DrawAspect="Content" ObjectID="_1721996052" r:id="rId107"/>
        </w:object>
      </w:r>
    </w:p>
    <w:p w14:paraId="17FA7DDF" w14:textId="77777777" w:rsidR="00A34232" w:rsidRPr="008E2C9D" w:rsidRDefault="00A34232" w:rsidP="00A34232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Câu 2. </w: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Cho tập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500" w:dyaOrig="405" w14:anchorId="78AD4966">
          <v:shape id="_x0000_i1077" type="#_x0000_t75" style="width:75pt;height:20.4pt" o:ole="">
            <v:imagedata r:id="rId6" o:title=""/>
          </v:shape>
          <o:OLEObject Type="Embed" ProgID="Equation.DSMT4" ShapeID="_x0000_i1077" DrawAspect="Content" ObjectID="_1721996053" r:id="rId108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2AE5B36F">
          <v:shape id="_x0000_i1078" type="#_x0000_t75" style="width:12pt;height:12.6pt" o:ole="">
            <v:imagedata r:id="rId8" o:title=""/>
          </v:shape>
          <o:OLEObject Type="Embed" ProgID="Equation.DSMT4" ShapeID="_x0000_i1078" DrawAspect="Content" ObjectID="_1721996054" r:id="rId10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là tập các số tự nhiên có 8 chữ số đôi một khác nhau được lập từ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49217A06">
          <v:shape id="_x0000_i1079" type="#_x0000_t75" style="width:14.4pt;height:12.6pt" o:ole="">
            <v:imagedata r:id="rId10" o:title=""/>
          </v:shape>
          <o:OLEObject Type="Embed" ProgID="Equation.DSMT4" ShapeID="_x0000_i1079" DrawAspect="Content" ObjectID="_1721996055" r:id="rId110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 Lấy ngẫu nhiên một số từ tập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245303B6">
          <v:shape id="_x0000_i1080" type="#_x0000_t75" style="width:12pt;height:12.6pt" o:ole="">
            <v:imagedata r:id="rId12" o:title=""/>
          </v:shape>
          <o:OLEObject Type="Embed" ProgID="Equation.DSMT4" ShapeID="_x0000_i1080" DrawAspect="Content" ObjectID="_1721996056" r:id="rId11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 Tính xác suất để số được lấy chia hết cho 2222.</w:t>
      </w:r>
    </w:p>
    <w:p w14:paraId="7FBB8157" w14:textId="77777777" w:rsidR="00A34232" w:rsidRPr="008E2C9D" w:rsidRDefault="00A34232" w:rsidP="00A34232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75DE2B0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8E2C9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05" w:dyaOrig="405" w14:anchorId="1FC21431">
          <v:shape id="_x0000_i1081" type="#_x0000_t75" style="width:50.4pt;height:20.4pt" o:ole="">
            <v:imagedata r:id="rId112" o:title=""/>
          </v:shape>
          <o:OLEObject Type="Embed" ProgID="Equation.DSMT4" ShapeID="_x0000_i1081" DrawAspect="Content" ObjectID="_1721996057" r:id="rId11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.Gọi số được lấy từ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38D62AE">
          <v:shape id="_x0000_i1082" type="#_x0000_t75" style="width:12pt;height:12.6pt" o:ole="">
            <v:imagedata r:id="rId114" o:title=""/>
          </v:shape>
          <o:OLEObject Type="Embed" ProgID="Equation.DSMT4" ShapeID="_x0000_i1082" DrawAspect="Content" ObjectID="_1721996058" r:id="rId115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có dạng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1215" w:dyaOrig="405" w14:anchorId="120FA6F9">
          <v:shape id="_x0000_i1083" type="#_x0000_t75" style="width:60.6pt;height:20.4pt" o:ole="">
            <v:imagedata r:id="rId116" o:title=""/>
          </v:shape>
          <o:OLEObject Type="Embed" ProgID="Equation.DSMT4" ShapeID="_x0000_i1083" DrawAspect="Content" ObjectID="_1721996059" r:id="rId117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7CE4BFC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440" w:dyaOrig="285" w14:anchorId="7D855860">
          <v:shape id="_x0000_i1084" type="#_x0000_t75" style="width:1in;height:14.4pt" o:ole="">
            <v:imagedata r:id="rId118" o:title=""/>
          </v:shape>
          <o:OLEObject Type="Embed" ProgID="Equation.DSMT4" ShapeID="_x0000_i1084" DrawAspect="Content" ObjectID="_1721996060" r:id="rId11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, hơn nữa 2 và 1111 là 2 số nguyên tố cùng nhau nên</w:t>
      </w:r>
      <w:r w:rsidRPr="008E2C9D">
        <w:rPr>
          <w:rFonts w:ascii="Times New Roman" w:hAnsi="Times New Roman" w:cs="Times New Roman"/>
          <w:position w:val="-32"/>
          <w:sz w:val="24"/>
          <w:szCs w:val="24"/>
        </w:rPr>
        <w:object w:dxaOrig="3075" w:dyaOrig="765" w14:anchorId="7F9C445F">
          <v:shape id="_x0000_i1085" type="#_x0000_t75" style="width:153.6pt;height:38.4pt" o:ole="">
            <v:imagedata r:id="rId120" o:title=""/>
          </v:shape>
          <o:OLEObject Type="Embed" ProgID="Equation.DSMT4" ShapeID="_x0000_i1085" DrawAspect="Content" ObjectID="_1721996061" r:id="rId12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045D86A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3465" w:dyaOrig="360" w14:anchorId="28F7E720">
          <v:shape id="_x0000_i1086" type="#_x0000_t75" style="width:172.8pt;height:18pt" o:ole="">
            <v:imagedata r:id="rId122" o:title=""/>
          </v:shape>
          <o:OLEObject Type="Embed" ProgID="Equation.DSMT4" ShapeID="_x0000_i1086" DrawAspect="Content" ObjectID="_1721996062" r:id="rId12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780" w:dyaOrig="300" w14:anchorId="496A7EC8">
          <v:shape id="_x0000_i1087" type="#_x0000_t75" style="width:39pt;height:15pt" o:ole="">
            <v:imagedata r:id="rId124" o:title=""/>
          </v:shape>
          <o:OLEObject Type="Embed" ProgID="Equation.DSMT4" ShapeID="_x0000_i1087" DrawAspect="Content" ObjectID="_1721996063" r:id="rId125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28C3A7E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8E2C9D">
        <w:rPr>
          <w:rFonts w:ascii="Times New Roman" w:hAnsi="Times New Roman" w:cs="Times New Roman"/>
          <w:position w:val="-18"/>
          <w:sz w:val="24"/>
          <w:szCs w:val="24"/>
        </w:rPr>
        <w:object w:dxaOrig="7755" w:dyaOrig="480" w14:anchorId="158E956D">
          <v:shape id="_x0000_i1088" type="#_x0000_t75" style="width:387.6pt;height:24pt" o:ole="">
            <v:imagedata r:id="rId126" o:title=""/>
          </v:shape>
          <o:OLEObject Type="Embed" ProgID="Equation.DSMT4" ShapeID="_x0000_i1088" DrawAspect="Content" ObjectID="_1721996064" r:id="rId127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8E2C9D">
        <w:rPr>
          <w:rFonts w:ascii="Times New Roman" w:hAnsi="Times New Roman" w:cs="Times New Roman"/>
          <w:position w:val="-18"/>
          <w:sz w:val="24"/>
          <w:szCs w:val="24"/>
        </w:rPr>
        <w:object w:dxaOrig="2685" w:dyaOrig="480" w14:anchorId="1A07371D">
          <v:shape id="_x0000_i1089" type="#_x0000_t75" style="width:134.4pt;height:24pt" o:ole="">
            <v:imagedata r:id="rId128" o:title=""/>
          </v:shape>
          <o:OLEObject Type="Embed" ProgID="Equation.DSMT4" ShapeID="_x0000_i1089" DrawAspect="Content" ObjectID="_1721996065" r:id="rId12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8ACC165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Nhưng vì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3465" w:dyaOrig="405" w14:anchorId="21DA1613">
          <v:shape id="_x0000_i1090" type="#_x0000_t75" style="width:172.8pt;height:20.4pt" o:ole="">
            <v:imagedata r:id="rId130" o:title=""/>
          </v:shape>
          <o:OLEObject Type="Embed" ProgID="Equation.DSMT4" ShapeID="_x0000_i1090" DrawAspect="Content" ObjectID="_1721996066" r:id="rId13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640" w:dyaOrig="405" w14:anchorId="468D95C4">
          <v:shape id="_x0000_i1091" type="#_x0000_t75" style="width:132pt;height:20.4pt" o:ole="">
            <v:imagedata r:id="rId132" o:title=""/>
          </v:shape>
          <o:OLEObject Type="Embed" ProgID="Equation.DSMT4" ShapeID="_x0000_i1091" DrawAspect="Content" ObjectID="_1721996067" r:id="rId13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3720" w:dyaOrig="360" w14:anchorId="40B76941">
          <v:shape id="_x0000_i1092" type="#_x0000_t75" style="width:186pt;height:18pt" o:ole="">
            <v:imagedata r:id="rId134" o:title=""/>
          </v:shape>
          <o:OLEObject Type="Embed" ProgID="Equation.DSMT4" ShapeID="_x0000_i1092" DrawAspect="Content" ObjectID="_1721996068" r:id="rId135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68446CA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Dễ thấy mỗi số tự nhiên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95" w:dyaOrig="225" w14:anchorId="574DAF6A">
          <v:shape id="_x0000_i1093" type="#_x0000_t75" style="width:9.6pt;height:11.4pt" o:ole="">
            <v:imagedata r:id="rId136" o:title=""/>
          </v:shape>
          <o:OLEObject Type="Embed" ProgID="Equation.DSMT4" ShapeID="_x0000_i1093" DrawAspect="Content" ObjectID="_1721996069" r:id="rId137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thỏa mãn điều kiện trên và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5A4F5650">
          <v:shape id="_x0000_i1094" type="#_x0000_t75" style="width:12.6pt;height:18pt" o:ole="">
            <v:imagedata r:id="rId138" o:title=""/>
          </v:shape>
          <o:OLEObject Type="Embed" ProgID="Equation.DSMT4" ShapeID="_x0000_i1094" DrawAspect="Content" ObjectID="_1721996070" r:id="rId13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là số chẵn đều chia hết cho 2222.</w:t>
      </w:r>
    </w:p>
    <w:p w14:paraId="6B9C7A0A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Chia 8 số từ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30AF2EFA">
          <v:shape id="_x0000_i1095" type="#_x0000_t75" style="width:14.4pt;height:12.6pt" o:ole="">
            <v:imagedata r:id="rId140" o:title=""/>
          </v:shape>
          <o:OLEObject Type="Embed" ProgID="Equation.DSMT4" ShapeID="_x0000_i1095" DrawAspect="Content" ObjectID="_1721996071" r:id="rId14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thành bốn bộ có tổng bằng 9 là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460" w:dyaOrig="405" w14:anchorId="4BAA0696">
          <v:shape id="_x0000_i1096" type="#_x0000_t75" style="width:123pt;height:20.4pt" o:ole="">
            <v:imagedata r:id="rId142" o:title=""/>
          </v:shape>
          <o:OLEObject Type="Embed" ProgID="Equation.DSMT4" ShapeID="_x0000_i1096" DrawAspect="Content" ObjectID="_1721996072" r:id="rId14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54CB7332">
          <v:shape id="_x0000_i1097" type="#_x0000_t75" style="width:12.6pt;height:18pt" o:ole="">
            <v:imagedata r:id="rId144" o:title=""/>
          </v:shape>
          <o:OLEObject Type="Embed" ProgID="Equation.DSMT4" ShapeID="_x0000_i1097" DrawAspect="Content" ObjectID="_1721996073" r:id="rId145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có 4 cách chọn.</w:t>
      </w:r>
    </w:p>
    <w:p w14:paraId="6D02B67C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Mỗi cách chọn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1C0F22AD">
          <v:shape id="_x0000_i1098" type="#_x0000_t75" style="width:12.6pt;height:18pt" o:ole="">
            <v:imagedata r:id="rId146" o:title=""/>
          </v:shape>
          <o:OLEObject Type="Embed" ProgID="Equation.DSMT4" ShapeID="_x0000_i1098" DrawAspect="Content" ObjectID="_1721996074" r:id="rId147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ta có duy nhất một cách chọn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0BB214B4">
          <v:shape id="_x0000_i1099" type="#_x0000_t75" style="width:14.4pt;height:18pt" o:ole="">
            <v:imagedata r:id="rId148" o:title=""/>
          </v:shape>
          <o:OLEObject Type="Embed" ProgID="Equation.DSMT4" ShapeID="_x0000_i1099" DrawAspect="Content" ObjectID="_1721996075" r:id="rId149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C1F9FC5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Ba bộ còn lại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475" w:dyaOrig="405" w14:anchorId="49D0E64D">
          <v:shape id="_x0000_i1100" type="#_x0000_t75" style="width:123.6pt;height:20.4pt" o:ole="">
            <v:imagedata r:id="rId150" o:title=""/>
          </v:shape>
          <o:OLEObject Type="Embed" ProgID="Equation.DSMT4" ShapeID="_x0000_i1100" DrawAspect="Content" ObjectID="_1721996076" r:id="rId151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có thể hoán vị cho nhau, đồng thời hai phần tử trong mỗi bộ có cũng có thể hoán vị cho nhau nên có tất cả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780" w:dyaOrig="435" w14:anchorId="6E1FF88E">
          <v:shape id="_x0000_i1101" type="#_x0000_t75" style="width:39pt;height:21.6pt" o:ole="">
            <v:imagedata r:id="rId152" o:title=""/>
          </v:shape>
          <o:OLEObject Type="Embed" ProgID="Equation.DSMT4" ShapeID="_x0000_i1101" DrawAspect="Content" ObjectID="_1721996077" r:id="rId153"/>
        </w:object>
      </w:r>
      <w:r w:rsidRPr="008E2C9D">
        <w:rPr>
          <w:rFonts w:ascii="Times New Roman" w:hAnsi="Times New Roman" w:cs="Times New Roman"/>
          <w:sz w:val="24"/>
          <w:szCs w:val="24"/>
          <w:lang w:val="vi-VN"/>
        </w:rPr>
        <w:t xml:space="preserve"> cách chọn.</w:t>
      </w:r>
    </w:p>
    <w:p w14:paraId="044111A0" w14:textId="77777777" w:rsidR="00A34232" w:rsidRPr="008E2C9D" w:rsidRDefault="00A34232" w:rsidP="00A3423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E2C9D">
        <w:rPr>
          <w:rFonts w:ascii="Times New Roman" w:hAnsi="Times New Roman" w:cs="Times New Roman"/>
          <w:sz w:val="24"/>
          <w:szCs w:val="24"/>
          <w:lang w:val="fr-FR"/>
        </w:rPr>
        <w:t xml:space="preserve">Tóm lại, ta có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295" w:dyaOrig="435" w14:anchorId="5B8F3E98">
          <v:shape id="_x0000_i1102" type="#_x0000_t75" style="width:114.6pt;height:21.6pt" o:ole="">
            <v:imagedata r:id="rId154" o:title=""/>
          </v:shape>
          <o:OLEObject Type="Embed" ProgID="Equation.DSMT4" ShapeID="_x0000_i1102" DrawAspect="Content" ObjectID="_1721996078" r:id="rId155"/>
        </w:object>
      </w:r>
      <w:r w:rsidRPr="008E2C9D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Pr="008E2C9D">
        <w:rPr>
          <w:rFonts w:ascii="Times New Roman" w:hAnsi="Times New Roman" w:cs="Times New Roman"/>
          <w:position w:val="-32"/>
          <w:sz w:val="24"/>
          <w:szCs w:val="24"/>
        </w:rPr>
        <w:object w:dxaOrig="2025" w:dyaOrig="735" w14:anchorId="21613359">
          <v:shape id="_x0000_i1103" type="#_x0000_t75" style="width:101.4pt;height:36.6pt" o:ole="">
            <v:imagedata r:id="rId156" o:title=""/>
          </v:shape>
          <o:OLEObject Type="Embed" ProgID="Equation.DSMT4" ShapeID="_x0000_i1103" DrawAspect="Content" ObjectID="_1721996079" r:id="rId157"/>
        </w:object>
      </w:r>
      <w:r w:rsidRPr="008E2C9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F4DDE6C" w14:textId="77777777" w:rsidR="008A31D9" w:rsidRPr="008E2C9D" w:rsidRDefault="008A31D9" w:rsidP="008A31D9">
      <w:pPr>
        <w:spacing w:after="120"/>
        <w:ind w:left="851" w:hanging="851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a. </w:t>
      </w:r>
      <w:r w:rsidRPr="008E2C9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object w:dxaOrig="1020" w:dyaOrig="680" w14:anchorId="28FBA6EA">
          <v:shape id="_x0000_i1104" type="#_x0000_t75" style="width:51pt;height:33.6pt" o:ole="">
            <v:imagedata r:id="rId14" o:title=""/>
          </v:shape>
          <o:OLEObject Type="Embed" ProgID="Equation.DSMT4" ShapeID="_x0000_i1104" DrawAspect="Content" ObjectID="_1721996080" r:id="rId158"/>
        </w:objec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ó đồ thị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593F20B8">
          <v:shape id="_x0000_i1105" type="#_x0000_t75" style="width:23.4pt;height:20.4pt" o:ole="">
            <v:imagedata r:id="rId16" o:title=""/>
          </v:shape>
          <o:OLEObject Type="Embed" ProgID="Equation.DSMT4" ShapeID="_x0000_i1105" DrawAspect="Content" ObjectID="_1721996081" r:id="rId15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5D71825">
          <v:shape id="_x0000_i1106" type="#_x0000_t75" style="width:45pt;height:20.4pt" o:ole="">
            <v:imagedata r:id="rId18" o:title=""/>
          </v:shape>
          <o:OLEObject Type="Embed" ProgID="Equation.DSMT4" ShapeID="_x0000_i1106" DrawAspect="Content" ObjectID="_1721996082" r:id="rId16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ìm tất cả các giá trị của tham số</w:t>
      </w:r>
    </w:p>
    <w:p w14:paraId="795AB105" w14:textId="77777777" w:rsidR="008A31D9" w:rsidRPr="008E2C9D" w:rsidRDefault="008A31D9" w:rsidP="008A31D9">
      <w:pPr>
        <w:spacing w:after="120"/>
        <w:ind w:left="851" w:hanging="851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7C63377">
          <v:shape id="_x0000_i1107" type="#_x0000_t75" style="width:12.6pt;height:11.4pt" o:ole="">
            <v:imagedata r:id="rId20" o:title=""/>
          </v:shape>
          <o:OLEObject Type="Embed" ProgID="Equation.DSMT4" ShapeID="_x0000_i1107" DrawAspect="Content" ObjectID="_1721996083" r:id="rId16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620" w:dyaOrig="340" w14:anchorId="59B0FE8C">
          <v:shape id="_x0000_i1108" type="#_x0000_t75" style="width:81pt;height:17.4pt" o:ole="">
            <v:imagedata r:id="rId22" o:title=""/>
          </v:shape>
          <o:OLEObject Type="Embed" ProgID="Equation.DSMT4" ShapeID="_x0000_i1108" DrawAspect="Content" ObjectID="_1721996084" r:id="rId162"/>
        </w:objec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ắt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7622220A">
          <v:shape id="_x0000_i1109" type="#_x0000_t75" style="width:23.4pt;height:20.4pt" o:ole="">
            <v:imagedata r:id="rId24" o:title=""/>
          </v:shape>
          <o:OLEObject Type="Embed" ProgID="Equation.DSMT4" ShapeID="_x0000_i1109" DrawAspect="Content" ObjectID="_1721996085" r:id="rId16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ại hai điểm phân biệt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680CA07">
          <v:shape id="_x0000_i1110" type="#_x0000_t75" style="width:12pt;height:13.2pt" o:ole="">
            <v:imagedata r:id="rId26" o:title=""/>
          </v:shape>
          <o:OLEObject Type="Embed" ProgID="Equation.DSMT4" ShapeID="_x0000_i1110" DrawAspect="Content" ObjectID="_1721996086" r:id="rId16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5D333B3">
          <v:shape id="_x0000_i1111" type="#_x0000_t75" style="width:12pt;height:13.2pt" o:ole="">
            <v:imagedata r:id="rId28" o:title=""/>
          </v:shape>
          <o:OLEObject Type="Embed" ProgID="Equation.DSMT4" ShapeID="_x0000_i1111" DrawAspect="Content" ObjectID="_1721996087" r:id="rId165"/>
        </w:objec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thỏa mãn trọng tâm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2734CF7">
          <v:shape id="_x0000_i1112" type="#_x0000_t75" style="width:12.6pt;height:14.4pt" o:ole="">
            <v:imagedata r:id="rId30" o:title=""/>
          </v:shape>
          <o:OLEObject Type="Embed" ProgID="Equation.DSMT4" ShapeID="_x0000_i1112" DrawAspect="Content" ObjectID="_1721996088" r:id="rId166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2745FA37" w14:textId="77777777" w:rsidR="008A31D9" w:rsidRPr="008E2C9D" w:rsidRDefault="008A31D9" w:rsidP="008A31D9">
      <w:pPr>
        <w:spacing w:after="120"/>
        <w:ind w:left="851" w:hanging="851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của tam gi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C5C91FF">
          <v:shape id="_x0000_i1113" type="#_x0000_t75" style="width:28.8pt;height:14.4pt" o:ole="">
            <v:imagedata r:id="rId32" o:title=""/>
          </v:shape>
          <o:OLEObject Type="Embed" ProgID="Equation.DSMT4" ShapeID="_x0000_i1113" DrawAspect="Content" ObjectID="_1721996089" r:id="rId167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thuộc đường thẳng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2020" w:dyaOrig="380" w14:anchorId="1659BDA1">
          <v:shape id="_x0000_i1114" type="#_x0000_t75" style="width:101.4pt;height:18.6pt" o:ole="">
            <v:imagedata r:id="rId34" o:title=""/>
          </v:shape>
          <o:OLEObject Type="Embed" ProgID="Equation.DSMT4" ShapeID="_x0000_i1114" DrawAspect="Content" ObjectID="_1721996090" r:id="rId168"/>
        </w:object>
      </w:r>
    </w:p>
    <w:p w14:paraId="429CCAF3" w14:textId="77777777" w:rsidR="008A31D9" w:rsidRPr="008E2C9D" w:rsidRDefault="008A31D9" w:rsidP="008A31D9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E2C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22A43F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Xét phương trình hoành độ giao điểm </w: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object w:dxaOrig="1700" w:dyaOrig="680" w14:anchorId="0BCC82BD">
          <v:shape id="_x0000_i1115" type="#_x0000_t75" style="width:84.6pt;height:33.6pt" o:ole="">
            <v:imagedata r:id="rId169" o:title=""/>
          </v:shape>
          <o:OLEObject Type="Embed" ProgID="Equation.DSMT4" ShapeID="_x0000_i1115" DrawAspect="Content" ObjectID="_1721996091" r:id="rId17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(với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C03772">
          <v:shape id="_x0000_i1116" type="#_x0000_t75" style="width:9.6pt;height:11.4pt" o:ole="">
            <v:imagedata r:id="rId171" o:title=""/>
          </v:shape>
          <o:OLEObject Type="Embed" ProgID="Equation.DSMT4" ShapeID="_x0000_i1116" DrawAspect="Content" ObjectID="_1721996092" r:id="rId172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>là ẩn số)  (1).</w:t>
      </w:r>
    </w:p>
    <w:p w14:paraId="1003C1CF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300" w14:anchorId="4C1BDF63">
          <v:shape id="_x0000_i1117" type="#_x0000_t75" style="width:12pt;height:15pt" o:ole="">
            <v:imagedata r:id="rId173" o:title=""/>
          </v:shape>
          <o:OLEObject Type="Embed" ProgID="Equation.DSMT4" ShapeID="_x0000_i1117" DrawAspect="Content" ObjectID="_1721996093" r:id="rId17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cắt đồ thị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6455C409">
          <v:shape id="_x0000_i1118" type="#_x0000_t75" style="width:23.4pt;height:20.4pt" o:ole="">
            <v:imagedata r:id="rId175" o:title=""/>
          </v:shape>
          <o:OLEObject Type="Embed" ProgID="Equation.DSMT4" ShapeID="_x0000_i1118" DrawAspect="Content" ObjectID="_1721996094" r:id="rId176"/>
        </w:objec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>tại hai điểm phân biệt khi và chỉ khi phương trình (1) có hai nghiệm phân biệt.</w:t>
      </w:r>
    </w:p>
    <w:p w14:paraId="7B2EC929" w14:textId="77777777" w:rsidR="008A31D9" w:rsidRPr="008E2C9D" w:rsidRDefault="008A31D9" w:rsidP="008A31D9">
      <w:pPr>
        <w:ind w:left="851"/>
        <w:jc w:val="center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36"/>
          <w:sz w:val="24"/>
          <w:szCs w:val="24"/>
        </w:rPr>
        <w:object w:dxaOrig="3800" w:dyaOrig="840" w14:anchorId="494E7CC3">
          <v:shape id="_x0000_i1119" type="#_x0000_t75" style="width:190.8pt;height:42pt" o:ole="">
            <v:imagedata r:id="rId177" o:title=""/>
          </v:shape>
          <o:OLEObject Type="Embed" ProgID="Equation.DSMT4" ShapeID="_x0000_i1119" DrawAspect="Content" ObjectID="_1721996095" r:id="rId178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4CE8151E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000" w:dyaOrig="420" w14:anchorId="63152977">
          <v:shape id="_x0000_i1120" type="#_x0000_t75" style="width:150pt;height:21pt" o:ole="">
            <v:imagedata r:id="rId179" o:title=""/>
          </v:shape>
          <o:OLEObject Type="Embed" ProgID="Equation.DSMT4" ShapeID="_x0000_i1120" DrawAspect="Content" ObjectID="_1721996096" r:id="rId180"/>
        </w:objec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có hai nghiệm phân biệt khác 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3DE4B843">
          <v:shape id="_x0000_i1121" type="#_x0000_t75" style="width:17.4pt;height:12.6pt" o:ole="">
            <v:imagedata r:id="rId181" o:title=""/>
          </v:shape>
          <o:OLEObject Type="Embed" ProgID="Equation.DSMT4" ShapeID="_x0000_i1121" DrawAspect="Content" ObjectID="_1721996097" r:id="rId182"/>
        </w:objec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>khi và chỉ khi</w:t>
      </w:r>
    </w:p>
    <w:p w14:paraId="7E7EF709" w14:textId="77777777" w:rsidR="008A31D9" w:rsidRPr="008E2C9D" w:rsidRDefault="008A31D9" w:rsidP="008A31D9">
      <w:pPr>
        <w:ind w:left="851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38"/>
          <w:sz w:val="24"/>
          <w:szCs w:val="24"/>
        </w:rPr>
        <w:object w:dxaOrig="5160" w:dyaOrig="880" w14:anchorId="0A7DA9C0">
          <v:shape id="_x0000_i1122" type="#_x0000_t75" style="width:258pt;height:44.4pt" o:ole="">
            <v:imagedata r:id="rId183" o:title=""/>
          </v:shape>
          <o:OLEObject Type="Embed" ProgID="Equation.DSMT4" ShapeID="_x0000_i1122" DrawAspect="Content" ObjectID="_1721996098" r:id="rId184"/>
        </w:object>
      </w:r>
      <w:r w:rsidRPr="008E2C9D">
        <w:rPr>
          <w:rFonts w:ascii="Times New Roman" w:hAnsi="Times New Roman" w:cs="Times New Roman"/>
          <w:position w:val="-38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luôn đúng với mọi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1E5E233">
          <v:shape id="_x0000_i1123" type="#_x0000_t75" style="width:38.4pt;height:14.4pt" o:ole="">
            <v:imagedata r:id="rId185" o:title=""/>
          </v:shape>
          <o:OLEObject Type="Embed" ProgID="Equation.DSMT4" ShapeID="_x0000_i1123" DrawAspect="Content" ObjectID="_1721996099" r:id="rId186"/>
        </w:object>
      </w:r>
    </w:p>
    <w:p w14:paraId="67D81DFC" w14:textId="77777777" w:rsidR="008A31D9" w:rsidRPr="008E2C9D" w:rsidRDefault="008A31D9" w:rsidP="008A31D9">
      <w:pPr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660" w:dyaOrig="300" w14:anchorId="3B2381E3">
          <v:shape id="_x0000_i1124" type="#_x0000_t75" style="width:82.8pt;height:15pt" o:ole="">
            <v:imagedata r:id="rId187" o:title=""/>
          </v:shape>
          <o:OLEObject Type="Embed" ProgID="Equation.DSMT4" ShapeID="_x0000_i1124" DrawAspect="Content" ObjectID="_1721996100" r:id="rId188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6903475A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Gọi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C3AC69E">
          <v:shape id="_x0000_i1125" type="#_x0000_t75" style="width:13.2pt;height:18pt" o:ole="">
            <v:imagedata r:id="rId189" o:title=""/>
          </v:shape>
          <o:OLEObject Type="Embed" ProgID="Equation.DSMT4" ShapeID="_x0000_i1125" DrawAspect="Content" ObjectID="_1721996101" r:id="rId19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5E27D7B">
          <v:shape id="_x0000_i1126" type="#_x0000_t75" style="width:13.2pt;height:18pt" o:ole="">
            <v:imagedata r:id="rId191" o:title=""/>
          </v:shape>
          <o:OLEObject Type="Embed" ProgID="Equation.DSMT4" ShapeID="_x0000_i1126" DrawAspect="Content" ObjectID="_1721996102" r:id="rId19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à các nghiệm của phương trình (1). </w:t>
      </w:r>
    </w:p>
    <w:p w14:paraId="3DD53CBC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heo Định lí Vi-ét ta có </w:t>
      </w:r>
      <w:r w:rsidRPr="008E2C9D">
        <w:rPr>
          <w:rFonts w:ascii="Times New Roman" w:hAnsi="Times New Roman" w:cs="Times New Roman"/>
          <w:position w:val="-26"/>
          <w:sz w:val="24"/>
          <w:szCs w:val="24"/>
        </w:rPr>
        <w:object w:dxaOrig="2079" w:dyaOrig="700" w14:anchorId="6CF4A89B">
          <v:shape id="_x0000_i1127" type="#_x0000_t75" style="width:103.8pt;height:34.2pt" o:ole="">
            <v:imagedata r:id="rId193" o:title=""/>
          </v:shape>
          <o:OLEObject Type="Embed" ProgID="Equation.DSMT4" ShapeID="_x0000_i1127" DrawAspect="Content" ObjectID="_1721996103" r:id="rId194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3887C77F" w14:textId="77777777" w:rsidR="008A31D9" w:rsidRPr="008E2C9D" w:rsidRDefault="008A31D9" w:rsidP="008A31D9">
      <w:pPr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00F522BF">
          <v:shape id="_x0000_i1128" type="#_x0000_t75" style="width:82.8pt;height:20.4pt" o:ole="">
            <v:imagedata r:id="rId195" o:title=""/>
          </v:shape>
          <o:OLEObject Type="Embed" ProgID="Equation.DSMT4" ShapeID="_x0000_i1128" DrawAspect="Content" ObjectID="_1721996104" r:id="rId19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,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5742A42B">
          <v:shape id="_x0000_i1129" type="#_x0000_t75" style="width:85.2pt;height:19.2pt" o:ole="">
            <v:imagedata r:id="rId197" o:title=""/>
          </v:shape>
          <o:OLEObject Type="Embed" ProgID="Equation.DSMT4" ShapeID="_x0000_i1129" DrawAspect="Content" ObjectID="_1721996105" r:id="rId19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FD2CC0" w14:textId="77777777" w:rsidR="008A31D9" w:rsidRPr="008E2C9D" w:rsidRDefault="008A31D9" w:rsidP="008A31D9">
      <w:pPr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8E2C9D">
        <w:rPr>
          <w:rFonts w:ascii="Times New Roman" w:hAnsi="Times New Roman" w:cs="Times New Roman"/>
          <w:position w:val="-34"/>
          <w:sz w:val="24"/>
          <w:szCs w:val="24"/>
        </w:rPr>
        <w:object w:dxaOrig="3000" w:dyaOrig="800" w14:anchorId="32A0FAF6">
          <v:shape id="_x0000_i1130" type="#_x0000_t75" style="width:151.2pt;height:39.6pt" o:ole="">
            <v:imagedata r:id="rId199" o:title=""/>
          </v:shape>
          <o:OLEObject Type="Embed" ProgID="Equation.DSMT4" ShapeID="_x0000_i1130" DrawAspect="Content" ObjectID="_1721996106" r:id="rId20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hay </w:t>
      </w:r>
      <w:r w:rsidRPr="008E2C9D">
        <w:rPr>
          <w:rFonts w:ascii="Times New Roman" w:hAnsi="Times New Roman" w:cs="Times New Roman"/>
          <w:position w:val="-30"/>
          <w:sz w:val="24"/>
          <w:szCs w:val="24"/>
        </w:rPr>
        <w:object w:dxaOrig="1900" w:dyaOrig="740" w14:anchorId="64C87F8A">
          <v:shape id="_x0000_i1131" type="#_x0000_t75" style="width:95.4pt;height:36.6pt" o:ole="">
            <v:imagedata r:id="rId201" o:title=""/>
          </v:shape>
          <o:OLEObject Type="Embed" ProgID="Equation.DSMT4" ShapeID="_x0000_i1131" DrawAspect="Content" ObjectID="_1721996107" r:id="rId202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4AAAA4E1" w14:textId="77777777" w:rsidR="008A31D9" w:rsidRPr="008E2C9D" w:rsidRDefault="008A31D9" w:rsidP="008A31D9">
      <w:pPr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320" w:dyaOrig="340" w14:anchorId="7AD1B89B">
          <v:shape id="_x0000_i1132" type="#_x0000_t75" style="width:116.4pt;height:17.4pt" o:ole="">
            <v:imagedata r:id="rId203" o:title=""/>
          </v:shape>
          <o:OLEObject Type="Embed" ProgID="Equation.DSMT4" ShapeID="_x0000_i1132" DrawAspect="Content" ObjectID="_1721996108" r:id="rId204"/>
        </w:object>
      </w:r>
      <w:r w:rsidRPr="008E2C9D">
        <w:rPr>
          <w:rFonts w:ascii="Times New Roman" w:hAnsi="Times New Roman" w:cs="Times New Roman"/>
          <w:position w:val="-36"/>
          <w:sz w:val="24"/>
          <w:szCs w:val="24"/>
        </w:rPr>
        <w:object w:dxaOrig="1460" w:dyaOrig="840" w14:anchorId="5AA40C97">
          <v:shape id="_x0000_i1133" type="#_x0000_t75" style="width:73.8pt;height:42pt" o:ole="">
            <v:imagedata r:id="rId205" o:title=""/>
          </v:shape>
          <o:OLEObject Type="Embed" ProgID="Equation.DSMT4" ShapeID="_x0000_i1133" DrawAspect="Content" ObjectID="_1721996109" r:id="rId206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0F84317F" w14:textId="77777777" w:rsidR="008A31D9" w:rsidRPr="008E2C9D" w:rsidRDefault="008A31D9" w:rsidP="008A31D9">
      <w:pPr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Đối chiếu điều kiện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283E77A">
          <v:shape id="_x0000_i1134" type="#_x0000_t75" style="width:33pt;height:14.4pt" o:ole="">
            <v:imagedata r:id="rId207" o:title=""/>
          </v:shape>
          <o:OLEObject Type="Embed" ProgID="Equation.DSMT4" ShapeID="_x0000_i1134" DrawAspect="Content" ObjectID="_1721996110" r:id="rId20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a được tất cả các giá trị cần tìm của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541F5D">
          <v:shape id="_x0000_i1135" type="#_x0000_t75" style="width:12.6pt;height:11.4pt" o:ole="">
            <v:imagedata r:id="rId209" o:title=""/>
          </v:shape>
          <o:OLEObject Type="Embed" ProgID="Equation.DSMT4" ShapeID="_x0000_i1135" DrawAspect="Content" ObjectID="_1721996111" r:id="rId210"/>
        </w:objec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 xml:space="preserve">là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1020" w:dyaOrig="420" w14:anchorId="2B443024">
          <v:shape id="_x0000_i1136" type="#_x0000_t75" style="width:51.6pt;height:21pt" o:ole="">
            <v:imagedata r:id="rId211" o:title=""/>
          </v:shape>
          <o:OLEObject Type="Embed" ProgID="Equation.DSMT4" ShapeID="_x0000_i1136" DrawAspect="Content" ObjectID="_1721996112" r:id="rId212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5D6B7BE0" w14:textId="77777777" w:rsidR="00D2694B" w:rsidRPr="008E2C9D" w:rsidRDefault="00D2694B" w:rsidP="00D2694B">
      <w:pPr>
        <w:pStyle w:val="ListParagraph"/>
        <w:tabs>
          <w:tab w:val="left" w:pos="992"/>
        </w:tabs>
        <w:spacing w:before="40" w:after="40" w:line="276" w:lineRule="auto"/>
        <w:ind w:left="992" w:hanging="992"/>
        <w:rPr>
          <w:rFonts w:ascii="Times New Roman" w:hAnsi="Times New Roman"/>
          <w:sz w:val="24"/>
          <w:szCs w:val="24"/>
        </w:rPr>
      </w:pPr>
      <w:r w:rsidRPr="008E2C9D">
        <w:rPr>
          <w:rFonts w:ascii="Times New Roman" w:hAnsi="Times New Roman"/>
          <w:b/>
          <w:color w:val="0000FF"/>
          <w:sz w:val="24"/>
          <w:szCs w:val="24"/>
        </w:rPr>
        <w:t xml:space="preserve">Câu 3b. </w: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Cho các hàm số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1900" w:dyaOrig="400" w14:anchorId="71F7AA92">
          <v:shape id="_x0000_i1137" type="#_x0000_t75" style="width:96pt;height:20.4pt" o:ole="">
            <v:imagedata r:id="rId36" o:title=""/>
          </v:shape>
          <o:OLEObject Type="Embed" ProgID="Equation.DSMT4" ShapeID="_x0000_i1137" DrawAspect="Content" ObjectID="_1721996113" r:id="rId213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8E2C9D">
        <w:rPr>
          <w:rFonts w:ascii="Times New Roman" w:hAnsi="Times New Roman"/>
          <w:position w:val="-16"/>
          <w:sz w:val="24"/>
          <w:szCs w:val="24"/>
          <w:lang w:val="pt-BR"/>
        </w:rPr>
        <w:object w:dxaOrig="3280" w:dyaOrig="480" w14:anchorId="4557868B">
          <v:shape id="_x0000_i1138" type="#_x0000_t75" style="width:164.4pt;height:24pt" o:ole="">
            <v:imagedata r:id="rId38" o:title=""/>
          </v:shape>
          <o:OLEObject Type="Embed" ProgID="Equation.DSMT4" ShapeID="_x0000_i1138" DrawAspect="Content" ObjectID="_1721996114" r:id="rId214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Tập tất cả các giá trị của tham số </w:t>
      </w:r>
      <w:r w:rsidRPr="008E2C9D">
        <w:rPr>
          <w:rFonts w:ascii="Times New Roman" w:hAnsi="Times New Roman"/>
          <w:position w:val="-6"/>
          <w:sz w:val="24"/>
          <w:szCs w:val="24"/>
          <w:lang w:val="pt-BR"/>
        </w:rPr>
        <w:object w:dxaOrig="260" w:dyaOrig="220" w14:anchorId="49D164BA">
          <v:shape id="_x0000_i1139" type="#_x0000_t75" style="width:13.2pt;height:11.4pt" o:ole="">
            <v:imagedata r:id="rId40" o:title=""/>
          </v:shape>
          <o:OLEObject Type="Embed" ProgID="Equation.DSMT4" ShapeID="_x0000_i1139" DrawAspect="Content" ObjectID="_1721996115" r:id="rId215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để hàm số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940" w:dyaOrig="400" w14:anchorId="0112126F">
          <v:shape id="_x0000_i1140" type="#_x0000_t75" style="width:46.8pt;height:20.4pt" o:ole="">
            <v:imagedata r:id="rId42" o:title=""/>
          </v:shape>
          <o:OLEObject Type="Embed" ProgID="Equation.DSMT4" ShapeID="_x0000_i1140" DrawAspect="Content" ObjectID="_1721996116" r:id="rId216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đồng biến trên </w:t>
      </w:r>
      <w:r w:rsidRPr="008E2C9D">
        <w:rPr>
          <w:rFonts w:ascii="Times New Roman" w:hAnsi="Times New Roman"/>
          <w:position w:val="-14"/>
          <w:sz w:val="24"/>
          <w:szCs w:val="24"/>
          <w:lang w:val="pt-BR"/>
        </w:rPr>
        <w:object w:dxaOrig="760" w:dyaOrig="400" w14:anchorId="2D59DE27">
          <v:shape id="_x0000_i1141" type="#_x0000_t75" style="width:38.4pt;height:20.4pt" o:ole="">
            <v:imagedata r:id="rId44" o:title=""/>
          </v:shape>
          <o:OLEObject Type="Embed" ProgID="Equation.DSMT4" ShapeID="_x0000_i1141" DrawAspect="Content" ObjectID="_1721996117" r:id="rId217"/>
        </w:object>
      </w:r>
      <w:r w:rsidRPr="008E2C9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7F7C16B0" w14:textId="77777777" w:rsidR="00D2694B" w:rsidRPr="008E2C9D" w:rsidRDefault="00D2694B" w:rsidP="00D2694B">
      <w:pPr>
        <w:pStyle w:val="ListParagraph"/>
        <w:tabs>
          <w:tab w:val="left" w:pos="992"/>
        </w:tabs>
        <w:spacing w:before="40" w:after="4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8E2C9D">
        <w:rPr>
          <w:rFonts w:ascii="Times New Roman" w:hAnsi="Times New Roman"/>
          <w:b/>
          <w:sz w:val="24"/>
          <w:szCs w:val="24"/>
        </w:rPr>
        <w:lastRenderedPageBreak/>
        <w:t>Lời giải</w:t>
      </w:r>
    </w:p>
    <w:p w14:paraId="567F67BB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3600" w:dyaOrig="400" w14:anchorId="6BAC4FFD">
          <v:shape id="_x0000_i1142" type="#_x0000_t75" style="width:180pt;height:20.4pt" o:ole="">
            <v:imagedata r:id="rId218" o:title=""/>
          </v:shape>
          <o:OLEObject Type="Embed" ProgID="Equation.DSMT4" ShapeID="_x0000_i1142" DrawAspect="Content" ObjectID="_1721996118" r:id="rId219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0BB4C45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6160" w:dyaOrig="480" w14:anchorId="4C858FBD">
          <v:shape id="_x0000_i1143" type="#_x0000_t75" style="width:308.4pt;height:24pt" o:ole="">
            <v:imagedata r:id="rId220" o:title=""/>
          </v:shape>
          <o:OLEObject Type="Embed" ProgID="Equation.DSMT4" ShapeID="_x0000_i1143" DrawAspect="Content" ObjectID="_1721996119" r:id="rId221"/>
        </w:object>
      </w:r>
    </w:p>
    <w:p w14:paraId="5C69DD03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3820" w:dyaOrig="400" w14:anchorId="3AE81A68">
          <v:shape id="_x0000_i1144" type="#_x0000_t75" style="width:190.8pt;height:20.4pt" o:ole="">
            <v:imagedata r:id="rId222" o:title=""/>
          </v:shape>
          <o:OLEObject Type="Embed" ProgID="Equation.DSMT4" ShapeID="_x0000_i1144" DrawAspect="Content" ObjectID="_1721996120" r:id="rId223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6450B64C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8100" w:dyaOrig="560" w14:anchorId="7549CBF7">
          <v:shape id="_x0000_i1145" type="#_x0000_t75" style="width:405pt;height:27.6pt" o:ole="">
            <v:imagedata r:id="rId224" o:title=""/>
          </v:shape>
          <o:OLEObject Type="Embed" ProgID="Equation.DSMT4" ShapeID="_x0000_i1145" DrawAspect="Content" ObjectID="_1721996121" r:id="rId225"/>
        </w:object>
      </w:r>
    </w:p>
    <w:p w14:paraId="076E6545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5240" w:dyaOrig="440" w14:anchorId="2B22A7CF">
          <v:shape id="_x0000_i1146" type="#_x0000_t75" style="width:261.6pt;height:22.2pt" o:ole="">
            <v:imagedata r:id="rId226" o:title=""/>
          </v:shape>
          <o:OLEObject Type="Embed" ProgID="Equation.DSMT4" ShapeID="_x0000_i1146" DrawAspect="Content" ObjectID="_1721996122" r:id="rId227"/>
        </w:object>
      </w:r>
    </w:p>
    <w:p w14:paraId="312FAB82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sz w:val="24"/>
          <w:szCs w:val="24"/>
          <w:lang w:val="pt-BR"/>
        </w:rPr>
        <w:t xml:space="preserve">Vì </w:t>
      </w:r>
      <w:r w:rsidRPr="008E2C9D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180" w:dyaOrig="360" w14:anchorId="6B8C8B62">
          <v:shape id="_x0000_i1147" type="#_x0000_t75" style="width:109.2pt;height:19.2pt" o:ole="">
            <v:imagedata r:id="rId228" o:title=""/>
          </v:shape>
          <o:OLEObject Type="Embed" ProgID="Equation.DSMT4" ShapeID="_x0000_i1147" DrawAspect="Content" ObjectID="_1721996123" r:id="rId229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260" w:dyaOrig="400" w14:anchorId="09CC30FB">
          <v:shape id="_x0000_i1148" type="#_x0000_t75" style="width:112.8pt;height:20.4pt" o:ole="">
            <v:imagedata r:id="rId230" o:title=""/>
          </v:shape>
          <o:OLEObject Type="Embed" ProgID="Equation.DSMT4" ShapeID="_x0000_i1148" DrawAspect="Content" ObjectID="_1721996124" r:id="rId231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 xml:space="preserve"> nên </w:t>
      </w:r>
    </w:p>
    <w:p w14:paraId="0CD370D9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6039" w:dyaOrig="440" w14:anchorId="797FC2C1">
          <v:shape id="_x0000_i1149" type="#_x0000_t75" style="width:302.4pt;height:22.2pt" o:ole="">
            <v:imagedata r:id="rId232" o:title=""/>
          </v:shape>
          <o:OLEObject Type="Embed" ProgID="Equation.DSMT4" ShapeID="_x0000_i1149" DrawAspect="Content" ObjectID="_1721996125" r:id="rId233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69CE769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940" w:dyaOrig="400" w14:anchorId="355F6172">
          <v:shape id="_x0000_i1150" type="#_x0000_t75" style="width:46.8pt;height:20.4pt" o:ole="">
            <v:imagedata r:id="rId234" o:title=""/>
          </v:shape>
          <o:OLEObject Type="Embed" ProgID="Equation.DSMT4" ShapeID="_x0000_i1150" DrawAspect="Content" ObjectID="_1721996126" r:id="rId235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 xml:space="preserve"> đồng biến trên </w:t>
      </w: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760" w:dyaOrig="400" w14:anchorId="272A2BA8">
          <v:shape id="_x0000_i1151" type="#_x0000_t75" style="width:38.4pt;height:20.4pt" o:ole="">
            <v:imagedata r:id="rId236" o:title=""/>
          </v:shape>
          <o:OLEObject Type="Embed" ProgID="Equation.DSMT4" ShapeID="_x0000_i1151" DrawAspect="Content" ObjectID="_1721996127" r:id="rId237"/>
        </w:object>
      </w:r>
      <w:r w:rsidRPr="008E2C9D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3159" w:dyaOrig="560" w14:anchorId="17D98C53">
          <v:shape id="_x0000_i1152" type="#_x0000_t75" style="width:158.4pt;height:27.6pt" o:ole="">
            <v:imagedata r:id="rId238" o:title=""/>
          </v:shape>
          <o:OLEObject Type="Embed" ProgID="Equation.DSMT4" ShapeID="_x0000_i1152" DrawAspect="Content" ObjectID="_1721996128" r:id="rId239"/>
        </w:object>
      </w:r>
    </w:p>
    <w:p w14:paraId="6C6671EC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9139" w:dyaOrig="400" w14:anchorId="0FE8F9C9">
          <v:shape id="_x0000_i1153" type="#_x0000_t75" style="width:457.2pt;height:20.4pt" o:ole="">
            <v:imagedata r:id="rId240" o:title=""/>
          </v:shape>
          <o:OLEObject Type="Embed" ProgID="Equation.DSMT4" ShapeID="_x0000_i1153" DrawAspect="Content" ObjectID="_1721996129" r:id="rId241"/>
        </w:object>
      </w:r>
    </w:p>
    <w:p w14:paraId="312D4F37" w14:textId="77777777" w:rsidR="00D2694B" w:rsidRPr="008E2C9D" w:rsidRDefault="00D2694B" w:rsidP="00D2694B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2C9D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00" w:dyaOrig="499" w14:anchorId="77C35F3F">
          <v:shape id="_x0000_i1154" type="#_x0000_t75" style="width:105pt;height:25.2pt" o:ole="">
            <v:imagedata r:id="rId242" o:title=""/>
          </v:shape>
          <o:OLEObject Type="Embed" ProgID="Equation.DSMT4" ShapeID="_x0000_i1154" DrawAspect="Content" ObjectID="_1721996130" r:id="rId243"/>
        </w:object>
      </w:r>
      <w:r w:rsidRPr="008E2C9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244BAC9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</w:t>
      </w:r>
      <w:r w:rsidRPr="008E2C9D">
        <w:rPr>
          <w:rFonts w:ascii="Times New Roman" w:hAnsi="Times New Roman" w:cs="Times New Roman"/>
          <w:sz w:val="24"/>
          <w:szCs w:val="24"/>
        </w:rPr>
        <w:t xml:space="preserve">Cho hình lăng trụ  đứng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D29DBD1">
          <v:shape id="_x0000_i1155" type="#_x0000_t75" style="width:61.2pt;height:14.4pt" o:ole="">
            <v:imagedata r:id="rId46" o:title=""/>
          </v:shape>
          <o:OLEObject Type="Embed" ProgID="Equation.DSMT4" ShapeID="_x0000_i1155" DrawAspect="Content" ObjectID="_1721996131" r:id="rId244"/>
        </w:object>
      </w:r>
      <w:r w:rsidRPr="008E2C9D">
        <w:rPr>
          <w:rFonts w:ascii="Times New Roman" w:hAnsi="Times New Roman" w:cs="Times New Roman"/>
          <w:sz w:val="24"/>
          <w:szCs w:val="24"/>
        </w:rPr>
        <w:t>có đáy là tam giác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9E29200">
          <v:shape id="_x0000_i1156" type="#_x0000_t75" style="width:27.6pt;height:14.4pt" o:ole="">
            <v:imagedata r:id="rId48" o:title=""/>
          </v:shape>
          <o:OLEObject Type="Embed" ProgID="Equation.DSMT4" ShapeID="_x0000_i1156" DrawAspect="Content" ObjectID="_1721996132" r:id="rId24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8E2C9D">
        <w:rPr>
          <w:rFonts w:ascii="Times New Roman" w:hAnsi="Times New Roman" w:cs="Times New Roman"/>
          <w:i/>
          <w:sz w:val="24"/>
          <w:szCs w:val="24"/>
        </w:rPr>
        <w:t>B</w:t>
      </w:r>
      <w:r w:rsidRPr="008E2C9D">
        <w:rPr>
          <w:rFonts w:ascii="Times New Roman" w:hAnsi="Times New Roman" w:cs="Times New Roman"/>
          <w:sz w:val="24"/>
          <w:szCs w:val="24"/>
        </w:rPr>
        <w:t xml:space="preserve">. Mặt phẳng </w:t>
      </w:r>
    </w:p>
    <w:p w14:paraId="11BE87A4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408093B">
          <v:shape id="_x0000_i1157" type="#_x0000_t75" style="width:39.6pt;height:19.2pt" o:ole="">
            <v:imagedata r:id="rId50" o:title=""/>
          </v:shape>
          <o:OLEObject Type="Embed" ProgID="Equation.DSMT4" ShapeID="_x0000_i1157" DrawAspect="Content" ObjectID="_1721996133" r:id="rId24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cách điểm </w:t>
      </w:r>
      <w:r w:rsidRPr="008E2C9D">
        <w:rPr>
          <w:rFonts w:ascii="Times New Roman" w:hAnsi="Times New Roman" w:cs="Times New Roman"/>
          <w:i/>
          <w:sz w:val="24"/>
          <w:szCs w:val="24"/>
        </w:rPr>
        <w:t>A</w:t>
      </w:r>
      <w:r w:rsidRPr="008E2C9D">
        <w:rPr>
          <w:rFonts w:ascii="Times New Roman" w:hAnsi="Times New Roman" w:cs="Times New Roman"/>
          <w:sz w:val="24"/>
          <w:szCs w:val="24"/>
        </w:rPr>
        <w:t xml:space="preserve"> một khoảng bằng 2 và tạo với mặt phẳng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356E03F">
          <v:shape id="_x0000_i1158" type="#_x0000_t75" style="width:36.6pt;height:19.2pt" o:ole="">
            <v:imagedata r:id="rId52" o:title=""/>
          </v:shape>
          <o:OLEObject Type="Embed" ProgID="Equation.DSMT4" ShapeID="_x0000_i1158" DrawAspect="Content" ObjectID="_1721996134" r:id="rId24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6E59320">
          <v:shape id="_x0000_i1159" type="#_x0000_t75" style="width:12pt;height:10.8pt" o:ole="">
            <v:imagedata r:id="rId54" o:title=""/>
          </v:shape>
          <o:OLEObject Type="Embed" ProgID="Equation.DSMT4" ShapeID="_x0000_i1159" DrawAspect="Content" ObjectID="_1721996135" r:id="rId248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55665127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a) Tính thể tích khối lăng trụ theo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049FBFB">
          <v:shape id="_x0000_i1160" type="#_x0000_t75" style="width:12pt;height:10.8pt" o:ole="">
            <v:imagedata r:id="rId56" o:title=""/>
          </v:shape>
          <o:OLEObject Type="Embed" ProgID="Equation.DSMT4" ShapeID="_x0000_i1160" DrawAspect="Content" ObjectID="_1721996136" r:id="rId249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5144364F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b) Tìm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1549F5B">
          <v:shape id="_x0000_i1161" type="#_x0000_t75" style="width:12pt;height:10.8pt" o:ole="">
            <v:imagedata r:id="rId58" o:title=""/>
          </v:shape>
          <o:OLEObject Type="Embed" ProgID="Equation.DSMT4" ShapeID="_x0000_i1161" DrawAspect="Content" ObjectID="_1721996137" r:id="rId25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ể thể tích khối lăng trụ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6672315C">
          <v:shape id="_x0000_i1162" type="#_x0000_t75" style="width:61.2pt;height:14.4pt" o:ole="">
            <v:imagedata r:id="rId60" o:title=""/>
          </v:shape>
          <o:OLEObject Type="Embed" ProgID="Equation.DSMT4" ShapeID="_x0000_i1162" DrawAspect="Content" ObjectID="_1721996138" r:id="rId25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  <w:r w:rsidRPr="008E2C9D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t xml:space="preserve">  </w:t>
      </w:r>
    </w:p>
    <w:p w14:paraId="40E4592E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E2C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33E0372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DC8551" wp14:editId="37F347AC">
            <wp:extent cx="2009955" cy="2363638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955" cy="2363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16D5B3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a) Dự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0B1163C2">
          <v:shape id="_x0000_i1163" type="#_x0000_t75" style="width:69pt;height:19.2pt" o:ole="">
            <v:imagedata r:id="rId253" o:title=""/>
          </v:shape>
          <o:OLEObject Type="Embed" ProgID="Equation.DSMT4" ShapeID="_x0000_i1163" DrawAspect="Content" ObjectID="_1721996139" r:id="rId254"/>
        </w:object>
      </w:r>
    </w:p>
    <w:p w14:paraId="00111118" w14:textId="77777777" w:rsidR="00341141" w:rsidRPr="00B53F06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b/>
          <w:noProof/>
          <w:position w:val="-14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352CCDE3">
          <v:shape id="_x0000_i1164" type="#_x0000_t75" style="width:183pt;height:19.2pt" o:ole="">
            <v:imagedata r:id="rId255" o:title=""/>
          </v:shape>
          <o:OLEObject Type="Embed" ProgID="Equation.DSMT4" ShapeID="_x0000_i1164" DrawAspect="Content" ObjectID="_1721996140" r:id="rId256"/>
        </w:object>
      </w:r>
      <w:r w:rsidRPr="008E2C9D">
        <w:rPr>
          <w:rFonts w:ascii="Times New Roman" w:hAnsi="Times New Roman" w:cs="Times New Roman"/>
          <w:sz w:val="24"/>
          <w:szCs w:val="24"/>
        </w:rPr>
        <w:t>;</w:t>
      </w:r>
      <w:r w:rsidRPr="008E2C9D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12E35117">
          <v:shape id="_x0000_i1165" type="#_x0000_t75" style="width:153pt;height:19.2pt" o:ole="">
            <v:imagedata r:id="rId257" o:title=""/>
          </v:shape>
          <o:OLEObject Type="Embed" ProgID="Equation.DSMT4" ShapeID="_x0000_i1165" DrawAspect="Content" ObjectID="_1721996141" r:id="rId258"/>
        </w:object>
      </w:r>
    </w:p>
    <w:p w14:paraId="29C969C3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Từ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35AA87BE">
          <v:shape id="_x0000_i1166" type="#_x0000_t75" style="width:121.8pt;height:19.2pt" o:ole="">
            <v:imagedata r:id="rId259" o:title=""/>
          </v:shape>
          <o:OLEObject Type="Embed" ProgID="Equation.DSMT4" ShapeID="_x0000_i1166" DrawAspect="Content" ObjectID="_1721996142" r:id="rId26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hay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6A265A30">
          <v:shape id="_x0000_i1167" type="#_x0000_t75" style="width:119.4pt;height:19.2pt" o:ole="">
            <v:imagedata r:id="rId261" o:title=""/>
          </v:shape>
          <o:OLEObject Type="Embed" ProgID="Equation.DSMT4" ShapeID="_x0000_i1167" DrawAspect="Content" ObjectID="_1721996143" r:id="rId262"/>
        </w:object>
      </w:r>
    </w:p>
    <w:p w14:paraId="2EEB1F7B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5C5EDF4B">
          <v:shape id="_x0000_i1168" type="#_x0000_t75" style="width:114.6pt;height:19.2pt" o:ole="">
            <v:imagedata r:id="rId263" o:title=""/>
          </v:shape>
          <o:OLEObject Type="Embed" ProgID="Equation.DSMT4" ShapeID="_x0000_i1168" DrawAspect="Content" ObjectID="_1721996144" r:id="rId264"/>
        </w:objec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EA923C0">
          <v:shape id="_x0000_i1169" type="#_x0000_t75" style="width:18pt;height:19.2pt" o:ole="">
            <v:imagedata r:id="rId265" o:title=""/>
          </v:shape>
          <o:OLEObject Type="Embed" ProgID="Equation.DSMT4" ShapeID="_x0000_i1169" DrawAspect="Content" ObjectID="_1721996145" r:id="rId266"/>
        </w:object>
      </w:r>
    </w:p>
    <w:p w14:paraId="0D23774C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79CD5EFA">
          <v:shape id="_x0000_i1170" type="#_x0000_t75" style="width:69pt;height:19.2pt" o:ole="">
            <v:imagedata r:id="rId267" o:title=""/>
          </v:shape>
          <o:OLEObject Type="Embed" ProgID="Equation.DSMT4" ShapeID="_x0000_i1170" DrawAspect="Content" ObjectID="_1721996146" r:id="rId268"/>
        </w:object>
      </w:r>
      <w:r w:rsidRPr="008E2C9D">
        <w:rPr>
          <w:rFonts w:ascii="Times New Roman" w:hAnsi="Times New Roman" w:cs="Times New Roman"/>
          <w:sz w:val="24"/>
          <w:szCs w:val="24"/>
        </w:rPr>
        <w:t>;</w:t>
      </w:r>
      <w:r w:rsidRPr="008E2C9D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56C1A20B">
          <v:shape id="_x0000_i1171" type="#_x0000_t75" style="width:153pt;height:19.2pt" o:ole="">
            <v:imagedata r:id="rId269" o:title=""/>
          </v:shape>
          <o:OLEObject Type="Embed" ProgID="Equation.DSMT4" ShapeID="_x0000_i1171" DrawAspect="Content" ObjectID="_1721996147" r:id="rId27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4A44846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D725856">
          <v:shape id="_x0000_i1172" type="#_x0000_t75" style="width:48.6pt;height:14.4pt" o:ole="">
            <v:imagedata r:id="rId271" o:title=""/>
          </v:shape>
          <o:OLEObject Type="Embed" ProgID="Equation.DSMT4" ShapeID="_x0000_i1172" DrawAspect="Content" ObjectID="_1721996148" r:id="rId27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(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6B3BB01">
          <v:shape id="_x0000_i1173" type="#_x0000_t75" style="width:33.6pt;height:14.4pt" o:ole="">
            <v:imagedata r:id="rId273" o:title=""/>
          </v:shape>
          <o:OLEObject Type="Embed" ProgID="Equation.DSMT4" ShapeID="_x0000_i1173" DrawAspect="Content" ObjectID="_1721996149" r:id="rId27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8E2C9D">
        <w:rPr>
          <w:rFonts w:ascii="Times New Roman" w:hAnsi="Times New Roman" w:cs="Times New Roman"/>
          <w:i/>
          <w:sz w:val="24"/>
          <w:szCs w:val="24"/>
        </w:rPr>
        <w:t>B</w:t>
      </w:r>
      <w:r w:rsidRPr="008E2C9D">
        <w:rPr>
          <w:rFonts w:ascii="Times New Roman" w:hAnsi="Times New Roman" w:cs="Times New Roman"/>
          <w:sz w:val="24"/>
          <w:szCs w:val="24"/>
        </w:rPr>
        <w:t xml:space="preserve">)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819CE16">
          <v:shape id="_x0000_i1174" type="#_x0000_t75" style="width:18pt;height:19.2pt" o:ole="">
            <v:imagedata r:id="rId275" o:title=""/>
          </v:shape>
          <o:OLEObject Type="Embed" ProgID="Equation.DSMT4" ShapeID="_x0000_i1174" DrawAspect="Content" ObjectID="_1721996150" r:id="rId276"/>
        </w:object>
      </w:r>
    </w:p>
    <w:p w14:paraId="4D75589B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Từ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5103E8B9">
          <v:shape id="_x0000_i1175" type="#_x0000_t75" style="width:72.6pt;height:19.2pt" o:ole="">
            <v:imagedata r:id="rId277" o:title=""/>
          </v:shape>
          <o:OLEObject Type="Embed" ProgID="Equation.DSMT4" ShapeID="_x0000_i1175" DrawAspect="Content" ObjectID="_1721996151" r:id="rId27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Góc giữa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E03ED08">
          <v:shape id="_x0000_i1176" type="#_x0000_t75" style="width:39.6pt;height:19.2pt" o:ole="">
            <v:imagedata r:id="rId279" o:title=""/>
          </v:shape>
          <o:OLEObject Type="Embed" ProgID="Equation.DSMT4" ShapeID="_x0000_i1176" DrawAspect="Content" ObjectID="_1721996152" r:id="rId28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7A90DFF">
          <v:shape id="_x0000_i1177" type="#_x0000_t75" style="width:36.6pt;height:19.2pt" o:ole="">
            <v:imagedata r:id="rId281" o:title=""/>
          </v:shape>
          <o:OLEObject Type="Embed" ProgID="Equation.DSMT4" ShapeID="_x0000_i1177" DrawAspect="Content" ObjectID="_1721996153" r:id="rId28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à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2360" w:dyaOrig="440" w14:anchorId="4B8AAB0E">
          <v:shape id="_x0000_i1178" type="#_x0000_t75" style="width:118.2pt;height:21.6pt" o:ole="">
            <v:imagedata r:id="rId283" o:title=""/>
          </v:shape>
          <o:OLEObject Type="Embed" ProgID="Equation.DSMT4" ShapeID="_x0000_i1178" DrawAspect="Content" ObjectID="_1721996154" r:id="rId284"/>
        </w:object>
      </w:r>
    </w:p>
    <w:p w14:paraId="29D50E79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Xét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21D11380">
          <v:shape id="_x0000_i1179" type="#_x0000_t75" style="width:35.4pt;height:12.6pt" o:ole="">
            <v:imagedata r:id="rId285" o:title=""/>
          </v:shape>
          <o:OLEObject Type="Embed" ProgID="Equation.DSMT4" ShapeID="_x0000_i1179" DrawAspect="Content" ObjectID="_1721996155" r:id="rId28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: </w:t>
      </w: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6CE5E00D">
          <v:shape id="_x0000_i1180" type="#_x0000_t75" style="width:148.2pt;height:31.8pt" o:ole="">
            <v:imagedata r:id="rId287" o:title=""/>
          </v:shape>
          <o:OLEObject Type="Embed" ProgID="Equation.DSMT4" ShapeID="_x0000_i1180" DrawAspect="Content" ObjectID="_1721996156" r:id="rId28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  ; Xét</w:t>
      </w: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9D148A9">
          <v:shape id="_x0000_i1181" type="#_x0000_t75" style="width:36.6pt;height:12.6pt" o:ole="">
            <v:imagedata r:id="rId289" o:title=""/>
          </v:shape>
          <o:OLEObject Type="Embed" ProgID="Equation.DSMT4" ShapeID="_x0000_i1181" DrawAspect="Content" ObjectID="_1721996157" r:id="rId29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: </w:t>
      </w: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3100" w:dyaOrig="620" w14:anchorId="7CDD51A2">
          <v:shape id="_x0000_i1182" type="#_x0000_t75" style="width:154.8pt;height:31.8pt" o:ole="">
            <v:imagedata r:id="rId291" o:title=""/>
          </v:shape>
          <o:OLEObject Type="Embed" ProgID="Equation.DSMT4" ShapeID="_x0000_i1182" DrawAspect="Content" ObjectID="_1721996158" r:id="rId29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6D98FB77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36"/>
          <w:sz w:val="24"/>
          <w:szCs w:val="24"/>
        </w:rPr>
        <w:object w:dxaOrig="6880" w:dyaOrig="740" w14:anchorId="5191B6AD">
          <v:shape id="_x0000_i1183" type="#_x0000_t75" style="width:343.8pt;height:36.6pt" o:ole="">
            <v:imagedata r:id="rId293" o:title=""/>
          </v:shape>
          <o:OLEObject Type="Embed" ProgID="Equation.DSMT4" ShapeID="_x0000_i1183" DrawAspect="Content" ObjectID="_1721996159" r:id="rId294"/>
        </w:object>
      </w:r>
    </w:p>
    <w:p w14:paraId="20F3F753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lastRenderedPageBreak/>
        <w:t xml:space="preserve">b)  Đặt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5E19EA61">
          <v:shape id="_x0000_i1184" type="#_x0000_t75" style="width:93pt;height:19.2pt" o:ole="">
            <v:imagedata r:id="rId295" o:title=""/>
          </v:shape>
          <o:OLEObject Type="Embed" ProgID="Equation.DSMT4" ShapeID="_x0000_i1184" DrawAspect="Content" ObjectID="_1721996160" r:id="rId296"/>
        </w:object>
      </w:r>
      <w:r w:rsidRPr="008E2C9D">
        <w:rPr>
          <w:rFonts w:ascii="Times New Roman" w:hAnsi="Times New Roman" w:cs="Times New Roman"/>
          <w:position w:val="-36"/>
          <w:sz w:val="24"/>
          <w:szCs w:val="24"/>
        </w:rPr>
        <w:object w:dxaOrig="2920" w:dyaOrig="740" w14:anchorId="23417BC8">
          <v:shape id="_x0000_i1185" type="#_x0000_t75" style="width:146.4pt;height:36.6pt" o:ole="">
            <v:imagedata r:id="rId297" o:title=""/>
          </v:shape>
          <o:OLEObject Type="Embed" ProgID="Equation.DSMT4" ShapeID="_x0000_i1185" DrawAspect="Content" ObjectID="_1721996161" r:id="rId298"/>
        </w:object>
      </w:r>
    </w:p>
    <w:p w14:paraId="4A63DEA1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 </w:t>
      </w:r>
      <w:r w:rsidRPr="008E2C9D">
        <w:rPr>
          <w:rFonts w:ascii="Times New Roman" w:hAnsi="Times New Roman" w:cs="Times New Roman"/>
          <w:position w:val="-64"/>
          <w:sz w:val="24"/>
          <w:szCs w:val="24"/>
        </w:rPr>
        <w:object w:dxaOrig="4360" w:dyaOrig="1400" w14:anchorId="22367AC1">
          <v:shape id="_x0000_i1186" type="#_x0000_t75" style="width:218.4pt;height:69.6pt" o:ole="">
            <v:imagedata r:id="rId299" o:title=""/>
          </v:shape>
          <o:OLEObject Type="Embed" ProgID="Equation.DSMT4" ShapeID="_x0000_i1186" DrawAspect="Content" ObjectID="_1721996162" r:id="rId300"/>
        </w:object>
      </w:r>
    </w:p>
    <w:p w14:paraId="74609828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Bảng biến thiên:</w:t>
      </w:r>
    </w:p>
    <w:p w14:paraId="38BA3649" w14:textId="77777777" w:rsidR="00341141" w:rsidRPr="008E2C9D" w:rsidRDefault="00341141" w:rsidP="00341141">
      <w:pPr>
        <w:tabs>
          <w:tab w:val="left" w:pos="2268"/>
        </w:tabs>
        <w:spacing w:after="0" w:line="276" w:lineRule="auto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100273" wp14:editId="443AC26E">
            <wp:extent cx="3251670" cy="1359228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233" cy="1362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C15CD1" w14:textId="77777777" w:rsidR="00341141" w:rsidRPr="008E2C9D" w:rsidRDefault="00341141" w:rsidP="00341141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Vậy thể tích khối lăng trụ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D41C8D6">
          <v:shape id="_x0000_i1187" type="#_x0000_t75" style="width:61.2pt;height:14.4pt" o:ole="">
            <v:imagedata r:id="rId302" o:title=""/>
          </v:shape>
          <o:OLEObject Type="Embed" ProgID="Equation.DSMT4" ShapeID="_x0000_i1187" DrawAspect="Content" ObjectID="_1721996163" r:id="rId30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ạt giá trị nhỏ nhất khi </w:t>
      </w:r>
      <w:r w:rsidRPr="008E2C9D">
        <w:rPr>
          <w:rFonts w:ascii="Times New Roman" w:hAnsi="Times New Roman" w:cs="Times New Roman"/>
          <w:position w:val="-28"/>
          <w:sz w:val="24"/>
          <w:szCs w:val="24"/>
        </w:rPr>
        <w:object w:dxaOrig="2540" w:dyaOrig="660" w14:anchorId="7FC2692B">
          <v:shape id="_x0000_i1188" type="#_x0000_t75" style="width:126.6pt;height:33pt" o:ole="">
            <v:imagedata r:id="rId304" o:title=""/>
          </v:shape>
          <o:OLEObject Type="Embed" ProgID="Equation.DSMT4" ShapeID="_x0000_i1188" DrawAspect="Content" ObjectID="_1721996164" r:id="rId305"/>
        </w:object>
      </w:r>
      <w:r w:rsidRPr="008E2C9D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t xml:space="preserve"> </w:t>
      </w:r>
    </w:p>
    <w:p w14:paraId="4712B703" w14:textId="77777777" w:rsidR="00D96A6F" w:rsidRDefault="008E2C9D" w:rsidP="008E2C9D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b/>
          <w:sz w:val="24"/>
          <w:szCs w:val="24"/>
        </w:rPr>
        <w:t xml:space="preserve">Câu 5a. </w:t>
      </w:r>
      <w:r w:rsidRPr="008E2C9D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728" w:dyaOrig="278" w14:anchorId="604995FF">
          <v:shape id="_x0000_i1189" type="#_x0000_t75" style="width:36pt;height:13.8pt" o:ole="">
            <v:imagedata r:id="rId62" o:title=""/>
          </v:shape>
          <o:OLEObject Type="Embed" ProgID="Equation.DSMT4" ShapeID="_x0000_i1189" DrawAspect="Content" ObjectID="_1721996165" r:id="rId30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có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55" w:dyaOrig="278" w14:anchorId="020C4FC0">
          <v:shape id="_x0000_i1190" type="#_x0000_t75" style="width:12.6pt;height:13.8pt" o:ole="">
            <v:imagedata r:id="rId64" o:title=""/>
          </v:shape>
          <o:OLEObject Type="Embed" ProgID="Equation.DSMT4" ShapeID="_x0000_i1190" DrawAspect="Content" ObjectID="_1721996166" r:id="rId30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600" w:dyaOrig="278" w14:anchorId="2D5C32BF">
          <v:shape id="_x0000_i1191" type="#_x0000_t75" style="width:30pt;height:13.8pt" o:ole="">
            <v:imagedata r:id="rId66" o:title=""/>
          </v:shape>
          <o:OLEObject Type="Embed" ProgID="Equation.DSMT4" ShapeID="_x0000_i1191" DrawAspect="Content" ObjectID="_1721996167" r:id="rId30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4513937E">
          <v:shape id="_x0000_i1192" type="#_x0000_t75" style="width:21pt;height:20.4pt" o:ole="">
            <v:imagedata r:id="rId68" o:title=""/>
          </v:shape>
          <o:OLEObject Type="Embed" ProgID="Equation.DSMT4" ShapeID="_x0000_i1192" DrawAspect="Content" ObjectID="_1721996168" r:id="rId30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i qua trung điểm </w:t>
      </w:r>
    </w:p>
    <w:p w14:paraId="3403B5F2" w14:textId="77777777" w:rsidR="00D96A6F" w:rsidRDefault="008E2C9D" w:rsidP="00D96A6F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1B0E2BE8">
          <v:shape id="_x0000_i1193" type="#_x0000_t75" style="width:9.6pt;height:12.6pt" o:ole="">
            <v:imagedata r:id="rId70" o:title=""/>
          </v:shape>
          <o:OLEObject Type="Embed" ProgID="Equation.DSMT4" ShapeID="_x0000_i1193" DrawAspect="Content" ObjectID="_1721996169" r:id="rId31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củ</w:t>
      </w:r>
      <w:r w:rsidR="00D96A6F">
        <w:rPr>
          <w:rFonts w:ascii="Times New Roman" w:hAnsi="Times New Roman" w:cs="Times New Roman"/>
          <w:sz w:val="24"/>
          <w:szCs w:val="24"/>
        </w:rPr>
        <w:t xml:space="preserve">a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428" w:dyaOrig="278" w14:anchorId="09B722AD">
          <v:shape id="_x0000_i1194" type="#_x0000_t75" style="width:21pt;height:13.8pt" o:ole="">
            <v:imagedata r:id="rId72" o:title=""/>
          </v:shape>
          <o:OLEObject Type="Embed" ProgID="Equation.DSMT4" ShapeID="_x0000_i1194" DrawAspect="Content" ObjectID="_1721996170" r:id="rId31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à cắt các đoạn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268" w:dyaOrig="323" w14:anchorId="51B9ED96">
          <v:shape id="_x0000_i1195" type="#_x0000_t75" style="width:63.6pt;height:16.2pt" o:ole="">
            <v:imagedata r:id="rId74" o:title=""/>
          </v:shape>
          <o:OLEObject Type="Embed" ProgID="Equation.DSMT4" ShapeID="_x0000_i1195" DrawAspect="Content" ObjectID="_1721996171" r:id="rId31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tại các điểm khác </w:t>
      </w:r>
      <w:r w:rsidRPr="008E2C9D">
        <w:rPr>
          <w:rFonts w:ascii="Times New Roman" w:hAnsi="Times New Roman" w:cs="Times New Roman"/>
          <w:position w:val="-6"/>
          <w:sz w:val="24"/>
          <w:szCs w:val="24"/>
        </w:rPr>
        <w:object w:dxaOrig="278" w:dyaOrig="278" w14:anchorId="64DC69CF">
          <v:shape id="_x0000_i1196" type="#_x0000_t75" style="width:13.8pt;height:13.8pt" o:ole="">
            <v:imagedata r:id="rId76" o:title=""/>
          </v:shape>
          <o:OLEObject Type="Embed" ProgID="Equation.DSMT4" ShapeID="_x0000_i1196" DrawAspect="Content" ObjectID="_1721996172" r:id="rId313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Gọi </w:t>
      </w:r>
      <w:r w:rsidRPr="008E2C9D">
        <w:rPr>
          <w:rFonts w:ascii="Times New Roman" w:hAnsi="Times New Roman" w:cs="Times New Roman"/>
          <w:position w:val="-12"/>
          <w:sz w:val="24"/>
          <w:szCs w:val="24"/>
        </w:rPr>
        <w:object w:dxaOrig="1245" w:dyaOrig="368" w14:anchorId="76D40DA0">
          <v:shape id="_x0000_i1197" type="#_x0000_t75" style="width:62.4pt;height:18.6pt" o:ole="">
            <v:imagedata r:id="rId78" o:title=""/>
          </v:shape>
          <o:OLEObject Type="Embed" ProgID="Equation.DSMT4" ShapeID="_x0000_i1197" DrawAspect="Content" ObjectID="_1721996173" r:id="rId31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ần lượt là khoảng </w:t>
      </w:r>
    </w:p>
    <w:p w14:paraId="0D67E62D" w14:textId="77777777" w:rsidR="008E2C9D" w:rsidRPr="008E2C9D" w:rsidRDefault="008E2C9D" w:rsidP="00D96A6F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>cách từ</w:t>
      </w:r>
      <w:r w:rsidR="00D96A6F">
        <w:rPr>
          <w:rFonts w:ascii="Times New Roman" w:hAnsi="Times New Roman" w:cs="Times New Roman"/>
          <w:sz w:val="24"/>
          <w:szCs w:val="24"/>
        </w:rPr>
        <w:t xml:space="preserve"> các </w:t>
      </w:r>
      <w:r w:rsidRPr="008E2C9D">
        <w:rPr>
          <w:rFonts w:ascii="Times New Roman" w:hAnsi="Times New Roman" w:cs="Times New Roman"/>
          <w:sz w:val="24"/>
          <w:szCs w:val="24"/>
        </w:rPr>
        <w:t xml:space="preserve">điểm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013" w:dyaOrig="323" w14:anchorId="401BB4C0">
          <v:shape id="_x0000_i1198" type="#_x0000_t75" style="width:51pt;height:16.2pt" o:ole="">
            <v:imagedata r:id="rId80" o:title=""/>
          </v:shape>
          <o:OLEObject Type="Embed" ProgID="Equation.DSMT4" ShapeID="_x0000_i1198" DrawAspect="Content" ObjectID="_1721996174" r:id="rId315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01F20CE2">
          <v:shape id="_x0000_i1199" type="#_x0000_t75" style="width:21pt;height:20.4pt" o:ole="">
            <v:imagedata r:id="rId82" o:title=""/>
          </v:shape>
          <o:OLEObject Type="Embed" ProgID="Equation.DSMT4" ShapeID="_x0000_i1199" DrawAspect="Content" ObjectID="_1721996175" r:id="rId31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1680" w:dyaOrig="668" w14:anchorId="3DE4F97E">
          <v:shape id="_x0000_i1200" type="#_x0000_t75" style="width:84pt;height:33.6pt" o:ole="">
            <v:imagedata r:id="rId84" o:title=""/>
          </v:shape>
          <o:OLEObject Type="Embed" ProgID="Equation.DSMT4" ShapeID="_x0000_i1200" DrawAspect="Content" ObjectID="_1721996176" r:id="rId317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5F5F6FB" w14:textId="77777777" w:rsidR="008E2C9D" w:rsidRPr="008E2C9D" w:rsidRDefault="008E2C9D" w:rsidP="008E2C9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E2C9D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810E296" w14:textId="77777777" w:rsidR="008E2C9D" w:rsidRPr="008E2C9D" w:rsidRDefault="008E2C9D" w:rsidP="008E2C9D">
      <w:pPr>
        <w:tabs>
          <w:tab w:val="left" w:pos="2268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4423E1" wp14:editId="152135B3">
            <wp:extent cx="2367280" cy="20859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8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16172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Gọi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923" w:dyaOrig="323" w14:anchorId="3615C807">
          <v:shape id="_x0000_i1201" type="#_x0000_t75" style="width:46.2pt;height:16.2pt" o:ole="">
            <v:imagedata r:id="rId319" o:title=""/>
          </v:shape>
          <o:OLEObject Type="Embed" ProgID="Equation.DSMT4" ShapeID="_x0000_i1201" DrawAspect="Content" ObjectID="_1721996177" r:id="rId320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lần lượt là giao điểm của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7CA790A0">
          <v:shape id="_x0000_i1202" type="#_x0000_t75" style="width:21pt;height:20.4pt" o:ole="">
            <v:imagedata r:id="rId321" o:title=""/>
          </v:shape>
          <o:OLEObject Type="Embed" ProgID="Equation.DSMT4" ShapeID="_x0000_i1202" DrawAspect="Content" ObjectID="_1721996178" r:id="rId32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với các cạnh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268" w:dyaOrig="323" w14:anchorId="43645365">
          <v:shape id="_x0000_i1203" type="#_x0000_t75" style="width:63.6pt;height:16.2pt" o:ole="">
            <v:imagedata r:id="rId323" o:title=""/>
          </v:shape>
          <o:OLEObject Type="Embed" ProgID="Equation.DSMT4" ShapeID="_x0000_i1203" DrawAspect="Content" ObjectID="_1721996179" r:id="rId32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941ACC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a có </w:t>
      </w:r>
      <w:r w:rsidRPr="008E2C9D">
        <w:rPr>
          <w:rFonts w:ascii="Times New Roman" w:hAnsi="Times New Roman" w:cs="Times New Roman"/>
          <w:position w:val="-28"/>
          <w:sz w:val="24"/>
          <w:szCs w:val="24"/>
        </w:rPr>
        <w:object w:dxaOrig="6773" w:dyaOrig="668" w14:anchorId="7AE01A89">
          <v:shape id="_x0000_i1204" type="#_x0000_t75" style="width:338.4pt;height:33.6pt" o:ole="">
            <v:imagedata r:id="rId325" o:title=""/>
          </v:shape>
          <o:OLEObject Type="Embed" ProgID="Equation.DSMT4" ShapeID="_x0000_i1204" DrawAspect="Content" ObjectID="_1721996180" r:id="rId326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75D4C96A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Vì 4 điểm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118" w:dyaOrig="323" w14:anchorId="0266F99A">
          <v:shape id="_x0000_i1205" type="#_x0000_t75" style="width:55.8pt;height:16.2pt" o:ole="">
            <v:imagedata r:id="rId327" o:title=""/>
          </v:shape>
          <o:OLEObject Type="Embed" ProgID="Equation.DSMT4" ShapeID="_x0000_i1205" DrawAspect="Content" ObjectID="_1721996181" r:id="rId32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đồng phẳng nên </w:t>
      </w:r>
      <w:r w:rsidRPr="008E2C9D">
        <w:rPr>
          <w:rFonts w:ascii="Times New Roman" w:hAnsi="Times New Roman" w:cs="Times New Roman"/>
          <w:position w:val="-28"/>
          <w:sz w:val="24"/>
          <w:szCs w:val="24"/>
        </w:rPr>
        <w:object w:dxaOrig="2513" w:dyaOrig="668" w14:anchorId="438237ED">
          <v:shape id="_x0000_i1206" type="#_x0000_t75" style="width:125.4pt;height:33.6pt" o:ole="">
            <v:imagedata r:id="rId329" o:title=""/>
          </v:shape>
          <o:OLEObject Type="Embed" ProgID="Equation.DSMT4" ShapeID="_x0000_i1206" DrawAspect="Content" ObjectID="_1721996182" r:id="rId330"/>
        </w:object>
      </w:r>
    </w:p>
    <w:p w14:paraId="7F3FE862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4883" w:dyaOrig="623" w14:anchorId="75A854AA">
          <v:shape id="_x0000_i1207" type="#_x0000_t75" style="width:244.2pt;height:31.2pt" o:ole="">
            <v:imagedata r:id="rId331" o:title=""/>
          </v:shape>
          <o:OLEObject Type="Embed" ProgID="Equation.DSMT4" ShapeID="_x0000_i1207" DrawAspect="Content" ObjectID="_1721996183" r:id="rId332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 (1).</w:t>
      </w:r>
    </w:p>
    <w:p w14:paraId="51C2E1A0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Mặt khác ta có </w:t>
      </w:r>
      <w:r w:rsidRPr="008E2C9D">
        <w:rPr>
          <w:rFonts w:ascii="Times New Roman" w:hAnsi="Times New Roman" w:cs="Times New Roman"/>
          <w:position w:val="-30"/>
          <w:sz w:val="24"/>
          <w:szCs w:val="24"/>
        </w:rPr>
        <w:object w:dxaOrig="3120" w:dyaOrig="668" w14:anchorId="55C4FF3C">
          <v:shape id="_x0000_i1208" type="#_x0000_t75" style="width:156pt;height:33.6pt" o:ole="">
            <v:imagedata r:id="rId333" o:title=""/>
          </v:shape>
          <o:OLEObject Type="Embed" ProgID="Equation.DSMT4" ShapeID="_x0000_i1208" DrawAspect="Content" ObjectID="_1721996184" r:id="rId334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 (2).</w:t>
      </w:r>
    </w:p>
    <w:p w14:paraId="3C5691DD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lastRenderedPageBreak/>
        <w:t xml:space="preserve">Từ (1) và (2), suy ra </w:t>
      </w:r>
      <w:r w:rsidRPr="008E2C9D">
        <w:rPr>
          <w:rFonts w:ascii="Times New Roman" w:hAnsi="Times New Roman" w:cs="Times New Roman"/>
          <w:position w:val="-30"/>
          <w:sz w:val="24"/>
          <w:szCs w:val="24"/>
        </w:rPr>
        <w:object w:dxaOrig="3780" w:dyaOrig="668" w14:anchorId="018075D8">
          <v:shape id="_x0000_i1209" type="#_x0000_t75" style="width:189pt;height:33.6pt" o:ole="">
            <v:imagedata r:id="rId335" o:title=""/>
          </v:shape>
          <o:OLEObject Type="Embed" ProgID="Equation.DSMT4" ShapeID="_x0000_i1209" DrawAspect="Content" ObjectID="_1721996185" r:id="rId336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26A3D9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Theo bất đẳng thức Cauchy – Schwarz ta có </w:t>
      </w:r>
      <w:r w:rsidRPr="008E2C9D">
        <w:rPr>
          <w:rFonts w:ascii="Times New Roman" w:hAnsi="Times New Roman" w:cs="Times New Roman"/>
          <w:position w:val="-24"/>
          <w:sz w:val="24"/>
          <w:szCs w:val="24"/>
        </w:rPr>
        <w:object w:dxaOrig="7545" w:dyaOrig="668" w14:anchorId="3835992A">
          <v:shape id="_x0000_i1210" type="#_x0000_t75" style="width:377.4pt;height:33.6pt" o:ole="">
            <v:imagedata r:id="rId337" o:title=""/>
          </v:shape>
          <o:OLEObject Type="Embed" ProgID="Equation.DSMT4" ShapeID="_x0000_i1210" DrawAspect="Content" ObjectID="_1721996186" r:id="rId338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(đpcm).</w:t>
      </w:r>
    </w:p>
    <w:p w14:paraId="4568B07F" w14:textId="77777777" w:rsidR="008E2C9D" w:rsidRPr="008E2C9D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Dấu “=” xảy ra khi và chỉ khi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428" w:dyaOrig="405" w14:anchorId="7B41B4DA">
          <v:shape id="_x0000_i1211" type="#_x0000_t75" style="width:21pt;height:20.4pt" o:ole="">
            <v:imagedata r:id="rId321" o:title=""/>
          </v:shape>
          <o:OLEObject Type="Embed" ProgID="Equation.DSMT4" ShapeID="_x0000_i1211" DrawAspect="Content" ObjectID="_1721996187" r:id="rId339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song song với mặt phẳng </w:t>
      </w:r>
      <w:r w:rsidRPr="008E2C9D">
        <w:rPr>
          <w:rFonts w:ascii="Times New Roman" w:hAnsi="Times New Roman" w:cs="Times New Roman"/>
          <w:position w:val="-14"/>
          <w:sz w:val="24"/>
          <w:szCs w:val="24"/>
        </w:rPr>
        <w:object w:dxaOrig="818" w:dyaOrig="405" w14:anchorId="22C3F746">
          <v:shape id="_x0000_i1212" type="#_x0000_t75" style="width:40.8pt;height:20.4pt" o:ole="">
            <v:imagedata r:id="rId340" o:title=""/>
          </v:shape>
          <o:OLEObject Type="Embed" ProgID="Equation.DSMT4" ShapeID="_x0000_i1212" DrawAspect="Content" ObjectID="_1721996188" r:id="rId341"/>
        </w:object>
      </w:r>
      <w:r w:rsidRPr="008E2C9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47CADB" w14:textId="77777777" w:rsidR="008E2C9D" w:rsidRPr="008E2C9D" w:rsidRDefault="008E2C9D" w:rsidP="008E2C9D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b.</w:t>
      </w:r>
      <w:r w:rsidRPr="008E2C9D">
        <w:rPr>
          <w:rFonts w:ascii="Times New Roman" w:hAnsi="Times New Roman" w:cs="Times New Roman"/>
          <w:b/>
          <w:color w:val="5B9BD5" w:themeColor="accent1"/>
          <w:sz w:val="24"/>
          <w:szCs w:val="24"/>
        </w:rPr>
        <w:tab/>
      </w:r>
      <w:r w:rsidRPr="008E2C9D">
        <w:rPr>
          <w:rFonts w:ascii="Times New Roman" w:hAnsi="Times New Roman" w:cs="Times New Roman"/>
          <w:sz w:val="24"/>
          <w:szCs w:val="24"/>
        </w:rPr>
        <w:t>Cho</w: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3 số thực dương </w:t>
      </w:r>
      <w:r w:rsidRPr="008E2C9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260" w14:anchorId="52F1F772">
          <v:shape id="_x0000_i1213" type="#_x0000_t75" style="width:30.6pt;height:12.6pt" o:ole="">
            <v:imagedata r:id="rId86" o:title=""/>
          </v:shape>
          <o:OLEObject Type="Embed" ProgID="Equation.DSMT4" ShapeID="_x0000_i1213" DrawAspect="Content" ObjectID="_1721996189" r:id="rId342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780" w:dyaOrig="440" w14:anchorId="27AEA10A">
          <v:shape id="_x0000_i1214" type="#_x0000_t75" style="width:239.4pt;height:21.6pt" o:ole="">
            <v:imagedata r:id="rId88" o:title=""/>
          </v:shape>
          <o:OLEObject Type="Embed" ProgID="Equation.DSMT4" ShapeID="_x0000_i1214" DrawAspect="Content" ObjectID="_1721996190" r:id="rId343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. Tìm giá trị lớn nhất của biểu thức </w:t>
      </w: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860" w:dyaOrig="460" w14:anchorId="7164C131">
          <v:shape id="_x0000_i1215" type="#_x0000_t75" style="width:143.4pt;height:23.4pt" o:ole="">
            <v:imagedata r:id="rId90" o:title=""/>
          </v:shape>
          <o:OLEObject Type="Embed" ProgID="Equation.DSMT4" ShapeID="_x0000_i1215" DrawAspect="Content" ObjectID="_1721996191" r:id="rId344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.  </w:t>
      </w:r>
    </w:p>
    <w:p w14:paraId="493E21C7" w14:textId="77777777" w:rsidR="008E2C9D" w:rsidRPr="008E2C9D" w:rsidRDefault="008E2C9D" w:rsidP="008E2C9D">
      <w:pPr>
        <w:tabs>
          <w:tab w:val="left" w:pos="2268"/>
        </w:tabs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E2C9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FA2B08C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Khi </w:t>
      </w:r>
      <w:r w:rsidRPr="008E2C9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260" w14:anchorId="4154565C">
          <v:shape id="_x0000_i1216" type="#_x0000_t75" style="width:30.6pt;height:12.6pt" o:ole="">
            <v:imagedata r:id="rId86" o:title=""/>
          </v:shape>
          <o:OLEObject Type="Embed" ProgID="Equation.DSMT4" ShapeID="_x0000_i1216" DrawAspect="Content" ObjectID="_1721996192" r:id="rId345"/>
        </w:object>
      </w:r>
      <w:r w:rsidR="00B53F06">
        <w:rPr>
          <w:rFonts w:ascii="Times New Roman" w:eastAsia="Calibri" w:hAnsi="Times New Roman" w:cs="Times New Roman"/>
          <w:sz w:val="24"/>
          <w:szCs w:val="24"/>
        </w:rPr>
        <w:t xml:space="preserve"> dương thì </w:t>
      </w: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780" w:dyaOrig="440" w14:anchorId="5B81CE14">
          <v:shape id="_x0000_i1217" type="#_x0000_t75" style="width:239.4pt;height:21.6pt" o:ole="">
            <v:imagedata r:id="rId88" o:title=""/>
          </v:shape>
          <o:OLEObject Type="Embed" ProgID="Equation.DSMT4" ShapeID="_x0000_i1217" DrawAspect="Content" ObjectID="_1721996193" r:id="rId346"/>
        </w:object>
      </w:r>
    </w:p>
    <w:p w14:paraId="4F5BE238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000" w:dyaOrig="440" w14:anchorId="1DCBBA1F">
          <v:shape id="_x0000_i1218" type="#_x0000_t75" style="width:250.8pt;height:21.6pt" o:ole="">
            <v:imagedata r:id="rId347" o:title=""/>
          </v:shape>
          <o:OLEObject Type="Embed" ProgID="Equation.DSMT4" ShapeID="_x0000_i1218" DrawAspect="Content" ObjectID="_1721996194" r:id="rId348"/>
        </w:object>
      </w:r>
    </w:p>
    <w:p w14:paraId="130265D3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700" w:dyaOrig="440" w14:anchorId="2BAFFD79">
          <v:shape id="_x0000_i1219" type="#_x0000_t75" style="width:335.4pt;height:21.6pt" o:ole="">
            <v:imagedata r:id="rId349" o:title=""/>
          </v:shape>
          <o:OLEObject Type="Embed" ProgID="Equation.DSMT4" ShapeID="_x0000_i1219" DrawAspect="Content" ObjectID="_1721996195" r:id="rId350"/>
        </w:object>
      </w:r>
    </w:p>
    <w:p w14:paraId="5E08FD35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480" w:dyaOrig="440" w14:anchorId="199BC601">
          <v:shape id="_x0000_i1220" type="#_x0000_t75" style="width:224.4pt;height:21.6pt" o:ole="">
            <v:imagedata r:id="rId351" o:title=""/>
          </v:shape>
          <o:OLEObject Type="Embed" ProgID="Equation.DSMT4" ShapeID="_x0000_i1220" DrawAspect="Content" ObjectID="_1721996196" r:id="rId352"/>
        </w:object>
      </w:r>
    </w:p>
    <w:p w14:paraId="19E6C4E1" w14:textId="77777777" w:rsidR="008E2C9D" w:rsidRPr="00D96A6F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500" w:dyaOrig="440" w14:anchorId="0807CCF0">
          <v:shape id="_x0000_i1221" type="#_x0000_t75" style="width:175.8pt;height:22.8pt" o:ole="">
            <v:imagedata r:id="rId353" o:title=""/>
          </v:shape>
          <o:OLEObject Type="Embed" ProgID="Equation.DSMT4" ShapeID="_x0000_i1221" DrawAspect="Content" ObjectID="_1721996197" r:id="rId354"/>
        </w:object>
      </w:r>
      <w:r w:rsidRPr="008E2C9D">
        <w:rPr>
          <w:rFonts w:ascii="Times New Roman" w:hAnsi="Times New Roman" w:cs="Times New Roman"/>
          <w:position w:val="-16"/>
          <w:sz w:val="24"/>
          <w:szCs w:val="24"/>
        </w:rPr>
        <w:object w:dxaOrig="3660" w:dyaOrig="440" w14:anchorId="2E4DCBFC">
          <v:shape id="_x0000_i1222" type="#_x0000_t75" style="width:183pt;height:22.8pt" o:ole="">
            <v:imagedata r:id="rId355" o:title=""/>
          </v:shape>
          <o:OLEObject Type="Embed" ProgID="Equation.DSMT4" ShapeID="_x0000_i1222" DrawAspect="Content" ObjectID="_1721996198" r:id="rId356"/>
        </w:object>
      </w:r>
      <w:r w:rsidRPr="008E2C9D">
        <w:rPr>
          <w:rFonts w:ascii="Times New Roman" w:hAnsi="Times New Roman" w:cs="Times New Roman"/>
          <w:sz w:val="24"/>
          <w:szCs w:val="24"/>
        </w:rPr>
        <w:t>.</w:t>
      </w:r>
    </w:p>
    <w:p w14:paraId="451BB16C" w14:textId="77777777" w:rsidR="008E2C9D" w:rsidRPr="00B53F06" w:rsidRDefault="008E2C9D" w:rsidP="00B53F06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sz w:val="24"/>
          <w:szCs w:val="24"/>
        </w:rPr>
        <w:t xml:space="preserve">Vì </w:t>
      </w:r>
      <w:r w:rsidRPr="008E2C9D">
        <w:rPr>
          <w:rFonts w:ascii="Times New Roman" w:hAnsi="Times New Roman" w:cs="Times New Roman"/>
          <w:position w:val="-16"/>
          <w:sz w:val="24"/>
          <w:szCs w:val="24"/>
        </w:rPr>
        <w:object w:dxaOrig="5000" w:dyaOrig="460" w14:anchorId="7997503F">
          <v:shape id="_x0000_i1223" type="#_x0000_t75" style="width:250.8pt;height:22.8pt" o:ole="">
            <v:imagedata r:id="rId357" o:title=""/>
          </v:shape>
          <o:OLEObject Type="Embed" ProgID="Equation.DSMT4" ShapeID="_x0000_i1223" DrawAspect="Content" ObjectID="_1721996199" r:id="rId358"/>
        </w:object>
      </w:r>
      <w:r w:rsidR="00B53F06">
        <w:rPr>
          <w:rFonts w:ascii="Times New Roman" w:hAnsi="Times New Roman" w:cs="Times New Roman"/>
          <w:sz w:val="24"/>
          <w:szCs w:val="24"/>
        </w:rPr>
        <w:t xml:space="preserve"> </w:t>
      </w:r>
      <w:r w:rsidRPr="008E2C9D">
        <w:rPr>
          <w:rFonts w:ascii="Times New Roman" w:hAnsi="Times New Roman" w:cs="Times New Roman"/>
          <w:sz w:val="24"/>
          <w:szCs w:val="24"/>
        </w:rPr>
        <w:t>nên</w: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E2C9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60" w:dyaOrig="320" w14:anchorId="3CEE6897">
          <v:shape id="_x0000_i1224" type="#_x0000_t75" style="width:187.2pt;height:16.8pt" o:ole="">
            <v:imagedata r:id="rId359" o:title=""/>
          </v:shape>
          <o:OLEObject Type="Embed" ProgID="Equation.DSMT4" ShapeID="_x0000_i1224" DrawAspect="Content" ObjectID="_1721996200" r:id="rId360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(với </w:t>
      </w:r>
      <w:r w:rsidRPr="008E2C9D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212F2B52">
          <v:shape id="_x0000_i1225" type="#_x0000_t75" style="width:64.2pt;height:16.8pt" o:ole="">
            <v:imagedata r:id="rId361" o:title=""/>
          </v:shape>
          <o:OLEObject Type="Embed" ProgID="Equation.DSMT4" ShapeID="_x0000_i1225" DrawAspect="Content" ObjectID="_1721996201" r:id="rId362"/>
        </w:object>
      </w:r>
      <w:r w:rsidRPr="008E2C9D">
        <w:rPr>
          <w:rFonts w:ascii="Times New Roman" w:hAnsi="Times New Roman" w:cs="Times New Roman"/>
          <w:sz w:val="24"/>
          <w:szCs w:val="24"/>
        </w:rPr>
        <w:t>)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620" w14:anchorId="299DA0B0">
          <v:shape id="_x0000_i1226" type="#_x0000_t75" style="width:66.6pt;height:30.6pt" o:ole="">
            <v:imagedata r:id="rId363" o:title=""/>
          </v:shape>
          <o:OLEObject Type="Embed" ProgID="Equation.DSMT4" ShapeID="_x0000_i1226" DrawAspect="Content" ObjectID="_1721996202" r:id="rId364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60" w:dyaOrig="620" w14:anchorId="1F2A46BF">
          <v:shape id="_x0000_i1227" type="#_x0000_t75" style="width:98.4pt;height:30.6pt" o:ole="">
            <v:imagedata r:id="rId365" o:title=""/>
          </v:shape>
          <o:OLEObject Type="Embed" ProgID="Equation.DSMT4" ShapeID="_x0000_i1227" DrawAspect="Content" ObjectID="_1721996203" r:id="rId366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72533A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Do đó 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80" w:dyaOrig="720" w14:anchorId="33E8D9D1">
          <v:shape id="_x0000_i1228" type="#_x0000_t75" style="width:243.6pt;height:36pt" o:ole="">
            <v:imagedata r:id="rId367" o:title=""/>
          </v:shape>
          <o:OLEObject Type="Embed" ProgID="Equation.DSMT4" ShapeID="_x0000_i1228" DrawAspect="Content" ObjectID="_1721996204" r:id="rId368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EFAD7E" w14:textId="77777777" w:rsidR="008E2C9D" w:rsidRPr="00D96A6F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8E2C9D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40" w:dyaOrig="400" w14:anchorId="06F8E4E5">
          <v:shape id="_x0000_i1229" type="#_x0000_t75" style="width:51.6pt;height:20.4pt" o:ole="" o:allowoverlap="f">
            <v:imagedata r:id="rId369" o:title=""/>
          </v:shape>
          <o:OLEObject Type="Embed" ProgID="Equation.DSMT4" ShapeID="_x0000_i1229" DrawAspect="Content" ObjectID="_1721996205" r:id="rId370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8E2C9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 w14:anchorId="1571E0FD">
          <v:shape id="_x0000_i1230" type="#_x0000_t75" style="width:24.6pt;height:13.2pt" o:ole="">
            <v:imagedata r:id="rId371" o:title=""/>
          </v:shape>
          <o:OLEObject Type="Embed" ProgID="Equation.DSMT4" ShapeID="_x0000_i1230" DrawAspect="Content" ObjectID="_1721996206" r:id="rId372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khi đó 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9" w:dyaOrig="620" w14:anchorId="4CD0FB70">
          <v:shape id="_x0000_i1231" type="#_x0000_t75" style="width:60.6pt;height:30.6pt" o:ole="">
            <v:imagedata r:id="rId373" o:title=""/>
          </v:shape>
          <o:OLEObject Type="Embed" ProgID="Equation.DSMT4" ShapeID="_x0000_i1231" DrawAspect="Content" ObjectID="_1721996207" r:id="rId374"/>
        </w:object>
      </w:r>
      <w:r w:rsidR="00D96A6F">
        <w:rPr>
          <w:rFonts w:ascii="Times New Roman" w:eastAsia="Calibri" w:hAnsi="Times New Roman" w:cs="Times New Roman"/>
          <w:sz w:val="24"/>
          <w:szCs w:val="24"/>
        </w:rPr>
        <w:t>.</w: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Xét hàm số 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20" w:dyaOrig="620" w14:anchorId="084AD401">
          <v:shape id="_x0000_i1232" type="#_x0000_t75" style="width:75.6pt;height:30.6pt" o:ole="">
            <v:imagedata r:id="rId375" o:title=""/>
          </v:shape>
          <o:OLEObject Type="Embed" ProgID="Equation.DSMT4" ShapeID="_x0000_i1232" DrawAspect="Content" ObjectID="_1721996208" r:id="rId376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8E2C9D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 w14:anchorId="39B3D573">
          <v:shape id="_x0000_i1233" type="#_x0000_t75" style="width:24.6pt;height:13.2pt" o:ole="">
            <v:imagedata r:id="rId377" o:title=""/>
          </v:shape>
          <o:OLEObject Type="Embed" ProgID="Equation.DSMT4" ShapeID="_x0000_i1233" DrawAspect="Content" ObjectID="_1721996209" r:id="rId378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3DF70F3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8E2C9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60" w:dyaOrig="400" w14:anchorId="43106143">
          <v:shape id="_x0000_i1234" type="#_x0000_t75" style="width:128.4pt;height:20.4pt" o:ole="">
            <v:imagedata r:id="rId379" o:title=""/>
          </v:shape>
          <o:OLEObject Type="Embed" ProgID="Equation.DSMT4" ShapeID="_x0000_i1234" DrawAspect="Content" ObjectID="_1721996210" r:id="rId380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FCDA45" w14:textId="77777777" w:rsidR="008E2C9D" w:rsidRPr="008E2C9D" w:rsidRDefault="008E2C9D" w:rsidP="00B53F06">
      <w:pPr>
        <w:tabs>
          <w:tab w:val="left" w:pos="2268"/>
        </w:tabs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>Bảng biến thiên</w:t>
      </w:r>
    </w:p>
    <w:p w14:paraId="084E4131" w14:textId="77777777" w:rsidR="008E2C9D" w:rsidRPr="008E2C9D" w:rsidRDefault="008E2C9D" w:rsidP="008E2C9D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7021ED" wp14:editId="76D27216">
            <wp:extent cx="4083299" cy="15544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102946" cy="156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7AA26" w14:textId="77777777" w:rsidR="008E2C9D" w:rsidRPr="008E2C9D" w:rsidRDefault="008E2C9D" w:rsidP="008E2C9D">
      <w:pPr>
        <w:tabs>
          <w:tab w:val="left" w:pos="2268"/>
        </w:tabs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8E2C9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20" w:dyaOrig="620" w14:anchorId="026FB2E7">
          <v:shape id="_x0000_i1235" type="#_x0000_t75" style="width:49.8pt;height:30.6pt" o:ole="">
            <v:imagedata r:id="rId382" o:title=""/>
          </v:shape>
          <o:OLEObject Type="Embed" ProgID="Equation.DSMT4" ShapeID="_x0000_i1235" DrawAspect="Content" ObjectID="_1721996211" r:id="rId383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8E2C9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20" w:dyaOrig="320" w14:anchorId="122EF39B">
          <v:shape id="_x0000_i1236" type="#_x0000_t75" style="width:81pt;height:15.6pt" o:ole="">
            <v:imagedata r:id="rId384" o:title=""/>
          </v:shape>
          <o:OLEObject Type="Embed" ProgID="Equation.DSMT4" ShapeID="_x0000_i1236" DrawAspect="Content" ObjectID="_1721996212" r:id="rId385"/>
        </w:object>
      </w:r>
      <w:r w:rsidRPr="008E2C9D">
        <w:rPr>
          <w:rFonts w:ascii="Times New Roman" w:eastAsia="Calibri" w:hAnsi="Times New Roman" w:cs="Times New Roman"/>
          <w:position w:val="-44"/>
          <w:sz w:val="24"/>
          <w:szCs w:val="24"/>
        </w:rPr>
        <w:object w:dxaOrig="1640" w:dyaOrig="999" w14:anchorId="2E4430D1">
          <v:shape id="_x0000_i1237" type="#_x0000_t75" style="width:82.8pt;height:50.4pt" o:ole="">
            <v:imagedata r:id="rId386" o:title=""/>
          </v:shape>
          <o:OLEObject Type="Embed" ProgID="Equation.DSMT4" ShapeID="_x0000_i1237" DrawAspect="Content" ObjectID="_1721996213" r:id="rId387"/>
        </w:object>
      </w:r>
      <w:r w:rsidRPr="008E2C9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B75A3C" w14:textId="77777777" w:rsidR="00A30C1B" w:rsidRPr="008E2C9D" w:rsidRDefault="00A30C1B" w:rsidP="00D22B14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30C1B" w:rsidRPr="008E2C9D" w:rsidSect="00A30C1B">
      <w:pgSz w:w="11907" w:h="16840" w:code="9"/>
      <w:pgMar w:top="709" w:right="85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0C1B"/>
    <w:rsid w:val="00324447"/>
    <w:rsid w:val="00341141"/>
    <w:rsid w:val="00462628"/>
    <w:rsid w:val="005E2D2A"/>
    <w:rsid w:val="0065112E"/>
    <w:rsid w:val="006B6C19"/>
    <w:rsid w:val="00775E49"/>
    <w:rsid w:val="007D5A4C"/>
    <w:rsid w:val="008107B1"/>
    <w:rsid w:val="008A31D9"/>
    <w:rsid w:val="008E2C9D"/>
    <w:rsid w:val="00A30C1B"/>
    <w:rsid w:val="00A34232"/>
    <w:rsid w:val="00AE5ACD"/>
    <w:rsid w:val="00B53F06"/>
    <w:rsid w:val="00B6741A"/>
    <w:rsid w:val="00C306EB"/>
    <w:rsid w:val="00C33E90"/>
    <w:rsid w:val="00D22B14"/>
    <w:rsid w:val="00D2694B"/>
    <w:rsid w:val="00D966B2"/>
    <w:rsid w:val="00D96A6F"/>
    <w:rsid w:val="00E50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2FEFC9"/>
  <w15:chartTrackingRefBased/>
  <w15:docId w15:val="{5034D812-A7F0-4A21-B745-A6BC0D831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A30C1B"/>
    <w:pPr>
      <w:spacing w:before="120" w:after="0" w:line="240" w:lineRule="auto"/>
      <w:ind w:left="720" w:hanging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qFormat/>
    <w:locked/>
    <w:rsid w:val="00A30C1B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333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5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9.bin"/><Relationship Id="rId345" Type="http://schemas.openxmlformats.org/officeDocument/2006/relationships/oleObject" Target="embeddings/oleObject192.bin"/><Relationship Id="rId366" Type="http://schemas.openxmlformats.org/officeDocument/2006/relationships/oleObject" Target="embeddings/oleObject203.bin"/><Relationship Id="rId387" Type="http://schemas.openxmlformats.org/officeDocument/2006/relationships/oleObject" Target="embeddings/oleObject213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6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3.bin"/><Relationship Id="rId335" Type="http://schemas.openxmlformats.org/officeDocument/2006/relationships/image" Target="media/image148.wmf"/><Relationship Id="rId356" Type="http://schemas.openxmlformats.org/officeDocument/2006/relationships/oleObject" Target="embeddings/oleObject198.bin"/><Relationship Id="rId377" Type="http://schemas.openxmlformats.org/officeDocument/2006/relationships/image" Target="media/image166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41.bin"/><Relationship Id="rId279" Type="http://schemas.openxmlformats.org/officeDocument/2006/relationships/image" Target="media/image12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8.wmf"/><Relationship Id="rId325" Type="http://schemas.openxmlformats.org/officeDocument/2006/relationships/image" Target="media/image143.wmf"/><Relationship Id="rId346" Type="http://schemas.openxmlformats.org/officeDocument/2006/relationships/oleObject" Target="embeddings/oleObject193.bin"/><Relationship Id="rId367" Type="http://schemas.openxmlformats.org/officeDocument/2006/relationships/image" Target="media/image161.wmf"/><Relationship Id="rId388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5.bin"/><Relationship Id="rId269" Type="http://schemas.openxmlformats.org/officeDocument/2006/relationships/image" Target="media/image12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15" Type="http://schemas.openxmlformats.org/officeDocument/2006/relationships/oleObject" Target="embeddings/oleObject174.bin"/><Relationship Id="rId336" Type="http://schemas.openxmlformats.org/officeDocument/2006/relationships/oleObject" Target="embeddings/oleObject185.bin"/><Relationship Id="rId357" Type="http://schemas.openxmlformats.org/officeDocument/2006/relationships/image" Target="media/image156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7.bin"/><Relationship Id="rId378" Type="http://schemas.openxmlformats.org/officeDocument/2006/relationships/oleObject" Target="embeddings/oleObject209.bin"/><Relationship Id="rId6" Type="http://schemas.openxmlformats.org/officeDocument/2006/relationships/image" Target="media/image2.wmf"/><Relationship Id="rId238" Type="http://schemas.openxmlformats.org/officeDocument/2006/relationships/image" Target="media/image108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7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4.bin"/><Relationship Id="rId326" Type="http://schemas.openxmlformats.org/officeDocument/2006/relationships/oleObject" Target="embeddings/oleObject180.bin"/><Relationship Id="rId347" Type="http://schemas.openxmlformats.org/officeDocument/2006/relationships/image" Target="media/image151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368" Type="http://schemas.openxmlformats.org/officeDocument/2006/relationships/oleObject" Target="embeddings/oleObject204.bin"/><Relationship Id="rId389" Type="http://schemas.openxmlformats.org/officeDocument/2006/relationships/theme" Target="theme/theme1.xml"/><Relationship Id="rId172" Type="http://schemas.openxmlformats.org/officeDocument/2006/relationships/oleObject" Target="embeddings/oleObject92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75.bin"/><Relationship Id="rId337" Type="http://schemas.openxmlformats.org/officeDocument/2006/relationships/image" Target="media/image149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99.bin"/><Relationship Id="rId379" Type="http://schemas.openxmlformats.org/officeDocument/2006/relationships/image" Target="media/image167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7.bin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4.wmf"/><Relationship Id="rId348" Type="http://schemas.openxmlformats.org/officeDocument/2006/relationships/oleObject" Target="embeddings/oleObject194.bin"/><Relationship Id="rId369" Type="http://schemas.openxmlformats.org/officeDocument/2006/relationships/image" Target="media/image162.wmf"/><Relationship Id="rId152" Type="http://schemas.openxmlformats.org/officeDocument/2006/relationships/image" Target="media/image73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10.bin"/><Relationship Id="rId240" Type="http://schemas.openxmlformats.org/officeDocument/2006/relationships/image" Target="media/image109.wmf"/><Relationship Id="rId261" Type="http://schemas.openxmlformats.org/officeDocument/2006/relationships/image" Target="media/image116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6.bin"/><Relationship Id="rId338" Type="http://schemas.openxmlformats.org/officeDocument/2006/relationships/oleObject" Target="embeddings/oleObject186.bin"/><Relationship Id="rId359" Type="http://schemas.openxmlformats.org/officeDocument/2006/relationships/image" Target="media/image157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05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6.bin"/><Relationship Id="rId328" Type="http://schemas.openxmlformats.org/officeDocument/2006/relationships/oleObject" Target="embeddings/oleObject181.bin"/><Relationship Id="rId349" Type="http://schemas.openxmlformats.org/officeDocument/2006/relationships/image" Target="media/image15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200.bin"/><Relationship Id="rId381" Type="http://schemas.openxmlformats.org/officeDocument/2006/relationships/image" Target="media/image168.png"/><Relationship Id="rId220" Type="http://schemas.openxmlformats.org/officeDocument/2006/relationships/image" Target="media/image99.wmf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7.wmf"/><Relationship Id="rId318" Type="http://schemas.openxmlformats.org/officeDocument/2006/relationships/image" Target="media/image139.png"/><Relationship Id="rId339" Type="http://schemas.openxmlformats.org/officeDocument/2006/relationships/oleObject" Target="embeddings/oleObject187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95.bin"/><Relationship Id="rId371" Type="http://schemas.openxmlformats.org/officeDocument/2006/relationships/image" Target="media/image163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1.emf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4.wmf"/><Relationship Id="rId175" Type="http://schemas.openxmlformats.org/officeDocument/2006/relationships/image" Target="media/image79.wmf"/><Relationship Id="rId340" Type="http://schemas.openxmlformats.org/officeDocument/2006/relationships/image" Target="media/image150.wmf"/><Relationship Id="rId361" Type="http://schemas.openxmlformats.org/officeDocument/2006/relationships/image" Target="media/image158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10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53.wmf"/><Relationship Id="rId372" Type="http://schemas.openxmlformats.org/officeDocument/2006/relationships/oleObject" Target="embeddings/oleObject206.bin"/><Relationship Id="rId211" Type="http://schemas.openxmlformats.org/officeDocument/2006/relationships/image" Target="media/image97.wmf"/><Relationship Id="rId232" Type="http://schemas.openxmlformats.org/officeDocument/2006/relationships/image" Target="media/image105.wmf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77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88.bin"/><Relationship Id="rId362" Type="http://schemas.openxmlformats.org/officeDocument/2006/relationships/oleObject" Target="embeddings/oleObject201.bin"/><Relationship Id="rId383" Type="http://schemas.openxmlformats.org/officeDocument/2006/relationships/oleObject" Target="embeddings/oleObject211.bin"/><Relationship Id="rId201" Type="http://schemas.openxmlformats.org/officeDocument/2006/relationships/image" Target="media/image92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5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6.bin"/><Relationship Id="rId373" Type="http://schemas.openxmlformats.org/officeDocument/2006/relationships/image" Target="media/image164.wmf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5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9.bin"/><Relationship Id="rId363" Type="http://schemas.openxmlformats.org/officeDocument/2006/relationships/image" Target="media/image159.wmf"/><Relationship Id="rId384" Type="http://schemas.openxmlformats.org/officeDocument/2006/relationships/image" Target="media/image170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5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4.wmf"/><Relationship Id="rId374" Type="http://schemas.openxmlformats.org/officeDocument/2006/relationships/oleObject" Target="embeddings/oleObject207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4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5.bin"/><Relationship Id="rId301" Type="http://schemas.openxmlformats.org/officeDocument/2006/relationships/image" Target="media/image136.emf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6.wmf"/><Relationship Id="rId375" Type="http://schemas.openxmlformats.org/officeDocument/2006/relationships/image" Target="media/image16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6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37.wmf"/><Relationship Id="rId323" Type="http://schemas.openxmlformats.org/officeDocument/2006/relationships/image" Target="media/image142.wmf"/><Relationship Id="rId344" Type="http://schemas.openxmlformats.org/officeDocument/2006/relationships/oleObject" Target="embeddings/oleObject19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65" Type="http://schemas.openxmlformats.org/officeDocument/2006/relationships/image" Target="media/image160.wmf"/><Relationship Id="rId386" Type="http://schemas.openxmlformats.org/officeDocument/2006/relationships/image" Target="media/image171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5.wmf"/><Relationship Id="rId376" Type="http://schemas.openxmlformats.org/officeDocument/2006/relationships/oleObject" Target="embeddings/oleObject208.bin"/><Relationship Id="rId4" Type="http://schemas.openxmlformats.org/officeDocument/2006/relationships/image" Target="media/image1.wmf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7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1.bin"/><Relationship Id="rId303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6</Pages>
  <Words>1410</Words>
  <Characters>8040</Characters>
  <DocSecurity>0</DocSecurity>
  <Lines>67</Lines>
  <Paragraphs>18</Paragraphs>
  <ScaleCrop>false</ScaleCrop>
  <Company/>
  <LinksUpToDate>false</LinksUpToDate>
  <CharactersWithSpaces>9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2T04:59:00Z</dcterms:created>
  <dcterms:modified xsi:type="dcterms:W3CDTF">2022-08-14T08:23:00Z</dcterms:modified>
</cp:coreProperties>
</file>